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BA5C052" w14:textId="32174BEF" w:rsidR="00372526" w:rsidRPr="00C30C58" w:rsidRDefault="00372526" w:rsidP="00C30C58">
      <w:pPr>
        <w:pStyle w:val="Titre"/>
        <w:rPr>
          <w:sz w:val="28"/>
          <w:szCs w:val="30"/>
        </w:rPr>
      </w:pPr>
      <w:r w:rsidRPr="00C30C58">
        <w:t xml:space="preserve">Chapitre </w:t>
      </w:r>
      <w:r w:rsidR="00C07B5C">
        <w:t>3</w:t>
      </w:r>
    </w:p>
    <w:p w14:paraId="77471205" w14:textId="54338F64" w:rsidR="00D039B3" w:rsidRPr="00C30C58" w:rsidRDefault="00C07B5C" w:rsidP="00C30C58">
      <w:pPr>
        <w:pStyle w:val="Titre"/>
      </w:pPr>
      <w:r>
        <w:t>Principe d’inertie</w:t>
      </w:r>
    </w:p>
    <w:p w14:paraId="158B9F50" w14:textId="3A98C30D" w:rsidR="00C30C58" w:rsidRPr="00C30C58" w:rsidRDefault="00C30C58" w:rsidP="00C30C58">
      <w:pPr>
        <w:pStyle w:val="Titre1"/>
      </w:pPr>
      <w:r w:rsidRPr="00C30C58">
        <w:t xml:space="preserve">Activité 1 : </w:t>
      </w:r>
      <w:bookmarkStart w:id="0" w:name="_Hlk11967891"/>
      <w:r w:rsidR="00887133">
        <w:t>Aristote ou Galilée</w:t>
      </w:r>
      <w:r w:rsidR="00382950">
        <w:t> ?</w:t>
      </w:r>
    </w:p>
    <w:p w14:paraId="3B30D3B7" w14:textId="61407079" w:rsidR="00D9205C" w:rsidRPr="00D9205C" w:rsidRDefault="00CA6A86" w:rsidP="00887133">
      <w:pPr>
        <w:jc w:val="right"/>
        <w:rPr>
          <w:rFonts w:ascii="Segoe Script" w:hAnsi="Segoe Script"/>
        </w:rPr>
      </w:pPr>
      <w:r>
        <w:rPr>
          <w:rFonts w:ascii="Segoe Script" w:hAnsi="Segoe Script"/>
        </w:rPr>
        <w:t>Sens du mouvement et forces</w:t>
      </w:r>
    </w:p>
    <w:bookmarkEnd w:id="0"/>
    <w:p w14:paraId="67424B4A" w14:textId="033A588E" w:rsidR="00887133" w:rsidRPr="00CE2E38" w:rsidRDefault="00887133" w:rsidP="00887133">
      <w:pPr>
        <w:rPr>
          <w:sz w:val="20"/>
          <w:szCs w:val="18"/>
        </w:rPr>
      </w:pPr>
      <w:r w:rsidRPr="00CE2E38">
        <w:rPr>
          <w:sz w:val="20"/>
          <w:szCs w:val="18"/>
        </w:rPr>
        <w:t>Dans cette activité, on envisage différentes situations pour lesquelles on propose deux représentations de forces</w:t>
      </w:r>
      <w:r w:rsidR="00382950" w:rsidRPr="00CE2E38">
        <w:rPr>
          <w:sz w:val="20"/>
          <w:szCs w:val="18"/>
        </w:rPr>
        <w:t>. Pour chaque situation</w:t>
      </w:r>
      <w:r w:rsidRPr="00CE2E38">
        <w:rPr>
          <w:sz w:val="20"/>
          <w:szCs w:val="18"/>
        </w:rPr>
        <w:t xml:space="preserve"> :</w:t>
      </w:r>
    </w:p>
    <w:p w14:paraId="754F53AF" w14:textId="3D49F20E" w:rsidR="00887133" w:rsidRPr="00CE2E38" w:rsidRDefault="00887133" w:rsidP="00887133">
      <w:pPr>
        <w:rPr>
          <w:sz w:val="20"/>
          <w:szCs w:val="18"/>
        </w:rPr>
      </w:pPr>
      <w:r w:rsidRPr="00CE2E38">
        <w:rPr>
          <w:sz w:val="20"/>
          <w:szCs w:val="18"/>
        </w:rPr>
        <w:t xml:space="preserve">- l'une </w:t>
      </w:r>
      <w:r w:rsidR="00382950" w:rsidRPr="00CE2E38">
        <w:rPr>
          <w:sz w:val="20"/>
          <w:szCs w:val="18"/>
        </w:rPr>
        <w:t xml:space="preserve">des représentations </w:t>
      </w:r>
      <w:r w:rsidRPr="00CE2E38">
        <w:rPr>
          <w:sz w:val="20"/>
          <w:szCs w:val="18"/>
        </w:rPr>
        <w:t>est correcte du point de vue du modèle des lois de la mécanique (initié par Galilée) ;</w:t>
      </w:r>
    </w:p>
    <w:p w14:paraId="7F4A5FCD" w14:textId="58D7E2FE" w:rsidR="00887133" w:rsidRPr="00CE2E38" w:rsidRDefault="00887133" w:rsidP="00887133">
      <w:pPr>
        <w:rPr>
          <w:sz w:val="20"/>
          <w:szCs w:val="18"/>
        </w:rPr>
      </w:pPr>
      <w:r w:rsidRPr="00CE2E38">
        <w:rPr>
          <w:sz w:val="20"/>
          <w:szCs w:val="18"/>
        </w:rPr>
        <w:t xml:space="preserve">- l'autre correspond à une </w:t>
      </w:r>
      <w:r w:rsidRPr="00CE2E38">
        <w:rPr>
          <w:b/>
          <w:bCs/>
          <w:sz w:val="20"/>
          <w:szCs w:val="18"/>
        </w:rPr>
        <w:t>analyse intuitive de la situation</w:t>
      </w:r>
      <w:r w:rsidRPr="00CE2E38">
        <w:rPr>
          <w:sz w:val="20"/>
          <w:szCs w:val="18"/>
        </w:rPr>
        <w:t xml:space="preserve"> : selon ce point de vue (proche de celui d’Aristote), il y a toujours une force dans la direction et le sens du mouvement. Cette affirmation est fausse du point </w:t>
      </w:r>
      <w:r w:rsidR="009A29F9" w:rsidRPr="00CE2E38">
        <w:rPr>
          <w:sz w:val="20"/>
          <w:szCs w:val="18"/>
        </w:rPr>
        <w:t xml:space="preserve">de </w:t>
      </w:r>
      <w:r w:rsidRPr="00CE2E38">
        <w:rPr>
          <w:sz w:val="20"/>
          <w:szCs w:val="18"/>
        </w:rPr>
        <w:t>vue du modèle des lois de la mécanique.</w:t>
      </w:r>
    </w:p>
    <w:p w14:paraId="2E98D35C" w14:textId="6F782D36" w:rsidR="00887133" w:rsidRPr="00114C28" w:rsidRDefault="00CA6A86" w:rsidP="00887133">
      <w:pPr>
        <w:rPr>
          <w:i/>
        </w:rPr>
      </w:pPr>
      <w:r>
        <w:rPr>
          <w:i/>
        </w:rPr>
        <w:t>O</w:t>
      </w:r>
      <w:r w:rsidR="00887133" w:rsidRPr="00114C28">
        <w:rPr>
          <w:i/>
        </w:rPr>
        <w:t>n étudie la situation d</w:t>
      </w:r>
      <w:r w:rsidR="00B00019">
        <w:rPr>
          <w:i/>
        </w:rPr>
        <w:t xml:space="preserve">u chapitre </w:t>
      </w:r>
      <w:r w:rsidR="00887133" w:rsidRPr="00114C28">
        <w:rPr>
          <w:i/>
        </w:rPr>
        <w:t>2 concernant le lancer vertical d'un médecine-ball. On ne s'intéresse qu'à la phase de "montée" (les mains du lanceur ne sont plus en contact avec le MB).</w:t>
      </w:r>
    </w:p>
    <w:p w14:paraId="3C117CAA" w14:textId="350B6BDD" w:rsidR="00887133" w:rsidRPr="00B00C16" w:rsidRDefault="00887133" w:rsidP="009534C2">
      <w:pPr>
        <w:pStyle w:val="Paragraphedeliste"/>
        <w:numPr>
          <w:ilvl w:val="0"/>
          <w:numId w:val="7"/>
        </w:numPr>
        <w:ind w:left="284"/>
        <w:rPr>
          <w:rFonts w:ascii="Arial" w:hAnsi="Arial"/>
          <w:sz w:val="22"/>
          <w:lang w:val="fr-FR"/>
        </w:rPr>
      </w:pPr>
      <w:r w:rsidRPr="00B00C16">
        <w:rPr>
          <w:rFonts w:ascii="Arial" w:hAnsi="Arial"/>
          <w:sz w:val="22"/>
          <w:lang w:val="fr-FR"/>
        </w:rPr>
        <w:t xml:space="preserve">On se propose d'analyser </w:t>
      </w:r>
      <w:r w:rsidR="00CE2E38">
        <w:rPr>
          <w:rFonts w:ascii="Arial" w:hAnsi="Arial"/>
          <w:sz w:val="22"/>
          <w:lang w:val="fr-FR"/>
        </w:rPr>
        <w:t xml:space="preserve">deux </w:t>
      </w:r>
      <w:r w:rsidRPr="00B00C16">
        <w:rPr>
          <w:rFonts w:ascii="Arial" w:hAnsi="Arial"/>
          <w:sz w:val="22"/>
          <w:lang w:val="fr-FR"/>
        </w:rPr>
        <w:t xml:space="preserve">réponses </w:t>
      </w:r>
      <w:r w:rsidR="00CE2E38">
        <w:rPr>
          <w:rFonts w:ascii="Arial" w:hAnsi="Arial"/>
          <w:sz w:val="22"/>
          <w:lang w:val="fr-FR"/>
        </w:rPr>
        <w:t>de deux groupes d’</w:t>
      </w:r>
      <w:r w:rsidRPr="00B00C16">
        <w:rPr>
          <w:rFonts w:ascii="Arial" w:hAnsi="Arial"/>
          <w:sz w:val="22"/>
          <w:lang w:val="fr-FR"/>
        </w:rPr>
        <w:t xml:space="preserve">élèves d'une classe de seconde à la question "Représenter les forces qui s'exercent (pendant la phase de montée) sur le médecine-ball (représenté par un point et noté M-B)". </w:t>
      </w:r>
    </w:p>
    <w:tbl>
      <w:tblPr>
        <w:tblW w:w="0" w:type="auto"/>
        <w:tblLayout w:type="fixed"/>
        <w:tblCellMar>
          <w:left w:w="70" w:type="dxa"/>
          <w:right w:w="70" w:type="dxa"/>
        </w:tblCellMar>
        <w:tblLook w:val="0000" w:firstRow="0" w:lastRow="0" w:firstColumn="0" w:lastColumn="0" w:noHBand="0" w:noVBand="0"/>
      </w:tblPr>
      <w:tblGrid>
        <w:gridCol w:w="5172"/>
        <w:gridCol w:w="5172"/>
      </w:tblGrid>
      <w:tr w:rsidR="00887133" w14:paraId="702B81F1" w14:textId="77777777" w:rsidTr="00125596">
        <w:tc>
          <w:tcPr>
            <w:tcW w:w="5172" w:type="dxa"/>
            <w:tcBorders>
              <w:top w:val="nil"/>
              <w:left w:val="nil"/>
              <w:bottom w:val="nil"/>
              <w:right w:val="nil"/>
            </w:tcBorders>
          </w:tcPr>
          <w:p w14:paraId="05E84A65" w14:textId="06B6C4FA" w:rsidR="00887133" w:rsidRDefault="00CA6A86" w:rsidP="00125596">
            <w:pPr>
              <w:jc w:val="center"/>
            </w:pPr>
            <w:r>
              <w:t>Réponse du g</w:t>
            </w:r>
            <w:r w:rsidR="00887133">
              <w:t>roupe d'élèves A</w:t>
            </w:r>
          </w:p>
        </w:tc>
        <w:tc>
          <w:tcPr>
            <w:tcW w:w="5172" w:type="dxa"/>
            <w:tcBorders>
              <w:top w:val="nil"/>
              <w:left w:val="nil"/>
              <w:bottom w:val="nil"/>
              <w:right w:val="nil"/>
            </w:tcBorders>
          </w:tcPr>
          <w:p w14:paraId="3B7AC6DB" w14:textId="6DEA6992" w:rsidR="00887133" w:rsidRDefault="00CA6A86" w:rsidP="00125596">
            <w:pPr>
              <w:jc w:val="center"/>
            </w:pPr>
            <w:r>
              <w:t>Réponse du g</w:t>
            </w:r>
            <w:r w:rsidR="00887133">
              <w:t>roupe d'élèves B</w:t>
            </w:r>
          </w:p>
        </w:tc>
      </w:tr>
      <w:tr w:rsidR="00887133" w14:paraId="0C110115" w14:textId="77777777" w:rsidTr="00125596">
        <w:tc>
          <w:tcPr>
            <w:tcW w:w="5172" w:type="dxa"/>
            <w:tcBorders>
              <w:top w:val="nil"/>
              <w:left w:val="nil"/>
              <w:bottom w:val="nil"/>
              <w:right w:val="nil"/>
            </w:tcBorders>
          </w:tcPr>
          <w:p w14:paraId="5024F834" w14:textId="08ACC34E" w:rsidR="00887133" w:rsidRDefault="00887133" w:rsidP="00125596">
            <w:r>
              <w:rPr>
                <w:noProof/>
              </w:rPr>
              <mc:AlternateContent>
                <mc:Choice Requires="wpg">
                  <w:drawing>
                    <wp:anchor distT="0" distB="0" distL="114300" distR="114300" simplePos="0" relativeHeight="251656192" behindDoc="0" locked="0" layoutInCell="0" allowOverlap="1" wp14:anchorId="3C53247D" wp14:editId="03952003">
                      <wp:simplePos x="0" y="0"/>
                      <wp:positionH relativeFrom="column">
                        <wp:posOffset>958850</wp:posOffset>
                      </wp:positionH>
                      <wp:positionV relativeFrom="paragraph">
                        <wp:posOffset>78105</wp:posOffset>
                      </wp:positionV>
                      <wp:extent cx="1337310" cy="1163320"/>
                      <wp:effectExtent l="4445" t="15240" r="10795" b="21590"/>
                      <wp:wrapNone/>
                      <wp:docPr id="74" name="Groupe 7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37310" cy="1163320"/>
                                <a:chOff x="2362" y="4069"/>
                                <a:chExt cx="2106" cy="1832"/>
                              </a:xfrm>
                            </wpg:grpSpPr>
                            <wps:wsp>
                              <wps:cNvPr id="75" name="Text Box 44"/>
                              <wps:cNvSpPr txBox="1">
                                <a:spLocks noChangeArrowheads="1"/>
                              </wps:cNvSpPr>
                              <wps:spPr bwMode="auto">
                                <a:xfrm>
                                  <a:off x="2362" y="4461"/>
                                  <a:ext cx="1440" cy="1440"/>
                                </a:xfrm>
                                <a:prstGeom prst="rect">
                                  <a:avLst/>
                                </a:prstGeom>
                                <a:solidFill>
                                  <a:srgbClr val="FFFFFF"/>
                                </a:solidFill>
                                <a:ln>
                                  <a:noFill/>
                                </a:ln>
                                <a:extLst>
                                  <a:ext uri="{91240B29-F687-4F45-9708-019B960494DF}">
                                    <a14:hiddenLine xmlns:a14="http://schemas.microsoft.com/office/drawing/2010/main" w="9525">
                                      <a:solidFill>
                                        <a:srgbClr val="0000FF"/>
                                      </a:solidFill>
                                      <a:miter lim="800000"/>
                                      <a:headEnd/>
                                      <a:tailEnd/>
                                    </a14:hiddenLine>
                                  </a:ext>
                                </a:extLst>
                              </wps:spPr>
                              <wps:txbx>
                                <w:txbxContent>
                                  <w:p w14:paraId="4A5F4012" w14:textId="77777777" w:rsidR="00887133" w:rsidRDefault="00887133" w:rsidP="00887133">
                                    <w:r>
                                      <w:t>M-B</w:t>
                                    </w:r>
                                  </w:p>
                                </w:txbxContent>
                              </wps:txbx>
                              <wps:bodyPr rot="0" vert="horz" wrap="square" lIns="91440" tIns="45720" rIns="91440" bIns="45720" anchor="t" anchorCtr="0" upright="1">
                                <a:noAutofit/>
                              </wps:bodyPr>
                            </wps:wsp>
                            <wpg:grpSp>
                              <wpg:cNvPr id="76" name="Group 45"/>
                              <wpg:cNvGrpSpPr>
                                <a:grpSpLocks/>
                              </wpg:cNvGrpSpPr>
                              <wpg:grpSpPr bwMode="auto">
                                <a:xfrm>
                                  <a:off x="3071" y="4069"/>
                                  <a:ext cx="1397" cy="1832"/>
                                  <a:chOff x="3468" y="2641"/>
                                  <a:chExt cx="1397" cy="1832"/>
                                </a:xfrm>
                              </wpg:grpSpPr>
                              <wps:wsp>
                                <wps:cNvPr id="77" name="Line 46"/>
                                <wps:cNvCnPr>
                                  <a:cxnSpLocks noChangeShapeType="1"/>
                                </wps:cNvCnPr>
                                <wps:spPr bwMode="auto">
                                  <a:xfrm flipH="1" flipV="1">
                                    <a:off x="3522" y="2641"/>
                                    <a:ext cx="0" cy="64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78" name="Group 47"/>
                                <wpg:cNvGrpSpPr>
                                  <a:grpSpLocks/>
                                </wpg:cNvGrpSpPr>
                                <wpg:grpSpPr bwMode="auto">
                                  <a:xfrm>
                                    <a:off x="3468" y="3218"/>
                                    <a:ext cx="1397" cy="1255"/>
                                    <a:chOff x="3468" y="3218"/>
                                    <a:chExt cx="1397" cy="1255"/>
                                  </a:xfrm>
                                </wpg:grpSpPr>
                                <wpg:grpSp>
                                  <wpg:cNvPr id="79" name="Group 48"/>
                                  <wpg:cNvGrpSpPr>
                                    <a:grpSpLocks/>
                                  </wpg:cNvGrpSpPr>
                                  <wpg:grpSpPr bwMode="auto">
                                    <a:xfrm>
                                      <a:off x="3468" y="3218"/>
                                      <a:ext cx="113" cy="1255"/>
                                      <a:chOff x="3468" y="3218"/>
                                      <a:chExt cx="113" cy="1255"/>
                                    </a:xfrm>
                                  </wpg:grpSpPr>
                                  <wps:wsp>
                                    <wps:cNvPr id="80" name="Oval 49"/>
                                    <wps:cNvSpPr>
                                      <a:spLocks noChangeArrowheads="1"/>
                                    </wps:cNvSpPr>
                                    <wps:spPr bwMode="auto">
                                      <a:xfrm>
                                        <a:off x="3468" y="3218"/>
                                        <a:ext cx="113" cy="11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81" name="Line 50"/>
                                    <wps:cNvCnPr>
                                      <a:cxnSpLocks noChangeShapeType="1"/>
                                    </wps:cNvCnPr>
                                    <wps:spPr bwMode="auto">
                                      <a:xfrm>
                                        <a:off x="3527" y="3277"/>
                                        <a:ext cx="0" cy="119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2" name="Line 51"/>
                                    <wps:cNvCnPr>
                                      <a:cxnSpLocks noChangeShapeType="1"/>
                                    </wps:cNvCnPr>
                                    <wps:spPr bwMode="auto">
                                      <a:xfrm flipH="1" flipV="1">
                                        <a:off x="3542" y="3301"/>
                                        <a:ext cx="0" cy="363"/>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g:grpSp>
                                <wps:wsp>
                                  <wps:cNvPr id="83" name="Text Box 52"/>
                                  <wps:cNvSpPr txBox="1">
                                    <a:spLocks noChangeArrowheads="1"/>
                                  </wps:cNvSpPr>
                                  <wps:spPr bwMode="auto">
                                    <a:xfrm>
                                      <a:off x="3703" y="3776"/>
                                      <a:ext cx="1143" cy="499"/>
                                    </a:xfrm>
                                    <a:prstGeom prst="rect">
                                      <a:avLst/>
                                    </a:prstGeom>
                                    <a:solidFill>
                                      <a:srgbClr val="FFFFFF"/>
                                    </a:solidFill>
                                    <a:ln w="9525">
                                      <a:solidFill>
                                        <a:srgbClr val="FFFFFF"/>
                                      </a:solidFill>
                                      <a:miter lim="800000"/>
                                      <a:headEnd/>
                                      <a:tailEnd/>
                                    </a:ln>
                                  </wps:spPr>
                                  <wps:txbx>
                                    <w:txbxContent>
                                      <w:p w14:paraId="681EAB4A" w14:textId="77777777" w:rsidR="00887133" w:rsidRDefault="00887133" w:rsidP="00887133">
                                        <w:r>
                                          <w:rPr>
                                            <w:position w:val="-6"/>
                                            <w:sz w:val="20"/>
                                          </w:rPr>
                                          <w:object w:dxaOrig="585" w:dyaOrig="360" w14:anchorId="4329DBF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29.3pt;height:18.4pt" fillcolor="window">
                                              <v:imagedata r:id="rId8" o:title=""/>
                                            </v:shape>
                                            <o:OLEObject Type="Embed" ProgID="Equation.DSMT4" ShapeID="_x0000_i1026" DrawAspect="Content" ObjectID="_1658330715" r:id="rId9"/>
                                          </w:object>
                                        </w:r>
                                        <w:r>
                                          <w:rPr>
                                            <w:position w:val="-6"/>
                                            <w:sz w:val="20"/>
                                          </w:rPr>
                                          <w:object w:dxaOrig="840" w:dyaOrig="360" w14:anchorId="37E85C03">
                                            <v:shape id="_x0000_i1028" type="#_x0000_t75" style="width:41.85pt;height:18.4pt" fillcolor="window">
                                              <v:imagedata r:id="rId10" o:title=""/>
                                            </v:shape>
                                            <o:OLEObject Type="Embed" ProgID="Equation.DSMT4" ShapeID="_x0000_i1028" DrawAspect="Content" ObjectID="_1658330716" r:id="rId11"/>
                                          </w:object>
                                        </w:r>
                                      </w:p>
                                    </w:txbxContent>
                                  </wps:txbx>
                                  <wps:bodyPr rot="0" vert="horz" wrap="square" lIns="91440" tIns="45720" rIns="91440" bIns="45720" anchor="t" anchorCtr="0" upright="1">
                                    <a:noAutofit/>
                                  </wps:bodyPr>
                                </wps:wsp>
                                <wps:wsp>
                                  <wps:cNvPr id="84" name="Text Box 53"/>
                                  <wps:cNvSpPr txBox="1">
                                    <a:spLocks noChangeArrowheads="1"/>
                                  </wps:cNvSpPr>
                                  <wps:spPr bwMode="auto">
                                    <a:xfrm>
                                      <a:off x="3722" y="3238"/>
                                      <a:ext cx="1143" cy="499"/>
                                    </a:xfrm>
                                    <a:prstGeom prst="rect">
                                      <a:avLst/>
                                    </a:prstGeom>
                                    <a:solidFill>
                                      <a:srgbClr val="FFFFFF"/>
                                    </a:solidFill>
                                    <a:ln w="9525">
                                      <a:solidFill>
                                        <a:srgbClr val="FFFFFF"/>
                                      </a:solidFill>
                                      <a:miter lim="800000"/>
                                      <a:headEnd/>
                                      <a:tailEnd/>
                                    </a:ln>
                                  </wps:spPr>
                                  <wps:txbx>
                                    <w:txbxContent>
                                      <w:p w14:paraId="1B29C36C" w14:textId="77777777" w:rsidR="00887133" w:rsidRDefault="00887133" w:rsidP="00887133">
                                        <w:r>
                                          <w:rPr>
                                            <w:position w:val="-6"/>
                                            <w:sz w:val="20"/>
                                          </w:rPr>
                                          <w:object w:dxaOrig="600" w:dyaOrig="360" w14:anchorId="7B9E2BAB">
                                            <v:shape id="_x0000_i1030" type="#_x0000_t75" style="width:30.15pt;height:18.4pt" fillcolor="window">
                                              <v:imagedata r:id="rId12" o:title=""/>
                                            </v:shape>
                                            <o:OLEObject Type="Embed" ProgID="Equation.DSMT4" ShapeID="_x0000_i1030" DrawAspect="Content" ObjectID="_1658330717" r:id="rId13"/>
                                          </w:object>
                                        </w:r>
                                        <w:r>
                                          <w:rPr>
                                            <w:position w:val="-6"/>
                                            <w:sz w:val="20"/>
                                          </w:rPr>
                                          <w:object w:dxaOrig="840" w:dyaOrig="360" w14:anchorId="7DFE2DA3">
                                            <v:shape id="_x0000_i1032" type="#_x0000_t75" style="width:41.85pt;height:18.4pt" fillcolor="window">
                                              <v:imagedata r:id="rId10" o:title=""/>
                                            </v:shape>
                                            <o:OLEObject Type="Embed" ProgID="Equation.DSMT4" ShapeID="_x0000_i1032" DrawAspect="Content" ObjectID="_1658330718" r:id="rId14"/>
                                          </w:object>
                                        </w:r>
                                      </w:p>
                                    </w:txbxContent>
                                  </wps:txbx>
                                  <wps:bodyPr rot="0" vert="horz" wrap="square" lIns="91440" tIns="45720" rIns="91440" bIns="45720" anchor="t" anchorCtr="0" upright="1">
                                    <a:noAutofit/>
                                  </wps:bodyPr>
                                </wps:wsp>
                              </wpg:grpSp>
                              <wps:wsp>
                                <wps:cNvPr id="85" name="Text Box 54"/>
                                <wps:cNvSpPr txBox="1">
                                  <a:spLocks noChangeArrowheads="1"/>
                                </wps:cNvSpPr>
                                <wps:spPr bwMode="auto">
                                  <a:xfrm>
                                    <a:off x="3693" y="2709"/>
                                    <a:ext cx="1143" cy="499"/>
                                  </a:xfrm>
                                  <a:prstGeom prst="rect">
                                    <a:avLst/>
                                  </a:prstGeom>
                                  <a:solidFill>
                                    <a:srgbClr val="FFFFFF"/>
                                  </a:solidFill>
                                  <a:ln w="9525">
                                    <a:solidFill>
                                      <a:srgbClr val="FFFFFF"/>
                                    </a:solidFill>
                                    <a:miter lim="800000"/>
                                    <a:headEnd/>
                                    <a:tailEnd/>
                                  </a:ln>
                                </wps:spPr>
                                <wps:txbx>
                                  <w:txbxContent>
                                    <w:p w14:paraId="798C9578" w14:textId="77777777" w:rsidR="00887133" w:rsidRDefault="00887133" w:rsidP="00887133">
                                      <w:r>
                                        <w:rPr>
                                          <w:position w:val="-6"/>
                                          <w:sz w:val="20"/>
                                        </w:rPr>
                                        <w:object w:dxaOrig="600" w:dyaOrig="360" w14:anchorId="2C3ACDCB">
                                          <v:shape id="_x0000_i1034" type="#_x0000_t75" style="width:30.15pt;height:18.4pt" fillcolor="window">
                                            <v:imagedata r:id="rId15" o:title=""/>
                                          </v:shape>
                                          <o:OLEObject Type="Embed" ProgID="Equation.DSMT4" ShapeID="_x0000_i1034" DrawAspect="Content" ObjectID="_1658330719" r:id="rId16"/>
                                        </w:object>
                                      </w:r>
                                      <w:r>
                                        <w:rPr>
                                          <w:position w:val="-6"/>
                                          <w:sz w:val="20"/>
                                        </w:rPr>
                                        <w:object w:dxaOrig="840" w:dyaOrig="360" w14:anchorId="66F5AA21">
                                          <v:shape id="_x0000_i1036" type="#_x0000_t75" style="width:41.85pt;height:18.4pt" fillcolor="window">
                                            <v:imagedata r:id="rId10" o:title=""/>
                                          </v:shape>
                                          <o:OLEObject Type="Embed" ProgID="Equation.DSMT4" ShapeID="_x0000_i1036" DrawAspect="Content" ObjectID="_1658330720" r:id="rId17"/>
                                        </w:objec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3C53247D" id="Groupe 74" o:spid="_x0000_s1026" style="position:absolute;left:0;text-align:left;margin-left:75.5pt;margin-top:6.15pt;width:105.3pt;height:91.6pt;z-index:251656192" coordorigin="2362,4069" coordsize="2106,18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A6pe1gQAAK4ZAAAOAAAAZHJzL2Uyb0RvYy54bWzsWV1v2zYUfR+w/0DofbEkylIsxCm6tOkG&#10;ZGuBZnunJcoSJpEaycTOfv0uP0TZThx33ewgWPMQUKJIkeeec+6lfPFm3bXongrZcDYPorMwQJQV&#10;vGzYch78dnv9w3mApCKsJC1ndB48UBm8ufz+u4tVn9OY17wtqUAwCZP5qp8HtVJ9PpnIoqYdkWe8&#10;pww6Ky46ouBSLCelICuYvWsncRimkxUXZS94QaWEu+9sZ3Bp5q8qWqiPVSWpQu08gLUp81+Y/wv9&#10;f3J5QfKlIH3dFG4Z5CtW0ZGGwUv9VO+IIuhONI+m6ppCcMkrdVbwbsKrqimo2QPsJgp3dvNB8Lve&#10;7GWZr5a9hwmg3cHpq6ctfr3/JFBTzoMsCRAjHcTIvJYiuAHorPplDg99EP3n/pOwW4TmDS/+kNA9&#10;2e3X10v7MFqsfuElTEjuFDforCvR6Slg32htgvDgg0DXChVwM8I4wxHEqoC+KEoxjl2YihpiqcfF&#10;OI0DBN1JmM5sCIv6vRsfR2HqBp/jWPdOSG5fbBbrFqd3BpSTI6ry36H6uSY9NcGSGrAB1emA6q3e&#10;4I98jRKHq3lMg4rUGu7DZg1G0mKLGL+qCVvSt0LwVU1JCeuLzHb0wuENNh76QupJDoE9gpakZh6S&#10;e8iTZMBbtzYhI3kvpPpAeYd0Yx4IkJRZJ7m/kco+OjyiQyt525TXTduaC7FcXLUC3ROQ37X5c7Nv&#10;PdYy/TDjepidUd+BaNmt2VCp9WINnfrmgpcPsGPBrZzBfqBRc/FXgFYg5Xkg/7wjggao/ZkBarPI&#10;7E+Zi2SaAZ+Q2OxZbPYQVsBU80AFyDavlPWLu140yxreZOPE+FugddUYDMZVuXUDsax2DN1sc4MV&#10;wNANraFkqmHZlZJ2k/9KajjMoh3J+OjjWbYtGJJ7qeEkBQcHqcVp4lgzSi16NPJFpQa7sKDeNIyi&#10;JLWYGq1cMetdxZo57/L6Mrq9fejBp7bkZYcMHHxaXqhqm/4nPdC0fh+44fwNT2PrUyN4A+hOb6ld&#10;pYftkdxa2MpzcvOiIXnL0ArIPo2n1kf2CjE0f08JEfINK4GJJNeG8961FWlaaCNlQFKiAVtqQV3w&#10;to6WoDIKqV+39mrXClZ3azwPaAP4tqWN7OjaGDiO4+hcv2zDGUeGx1Mj0qe0MY57UhtupA/ybhpy&#10;CdMbwJA6ZjtAmLUd1SSeASLCziP+KQ67A/fCcIJsfA6ys9z6CCkJJaZ40JT06RQS2JHyr3fSkS2D&#10;GUQeI2hYEQ2V0pBaXfalLRiOfNYRtjKr3EzA+3V/bOs4YAyvIZOfgp2QRjYS2NRUYo6dR0pg2uvG&#10;ZAUJFDI9jjNjuaMLDsVhNDM51Sv4/5StThF/KBY242/KkePG/2ABk9gCBuNw58zgOIHTA471wgXM&#10;FxUtJHclzgGf0t2+gBmzuE7cp6AHZGBLD3+UnJrzraPI6Y6SOAthLdoqssw4wmgVUZS4QiGZmey6&#10;3yyOc5L8whp4/2G0axR8kWqbbh6c+0L5yYJ4L1v0UdV8U/EKfj0n1lMQ2X9pGolsXOQFiOwOaDjG&#10;u5X/NyLL3BPZ+8xrIfLp3fnxh77py3zow+nMunOche7r6HjQ+ObOI6m957xGUhuCw48CUJJs/eqw&#10;eW3KlfFnlsu/AQAA//8DAFBLAwQUAAYACAAAACEAoSq/p+AAAAAKAQAADwAAAGRycy9kb3ducmV2&#10;LnhtbEyPQUvDQBCF74L/YRnBm92kIcHGbEop6qkItoL0ts1Ok9DsbMhuk/TfO570Nm/m8eZ7xXq2&#10;nRhx8K0jBfEiAoFUOdNSreDr8Pb0DMIHTUZ3jlDBDT2sy/u7QufGTfSJ4z7UgkPI51pBE0KfS+mr&#10;Bq32C9cj8e3sBqsDy6GWZtATh9tOLqMok1a3xB8a3eO2weqyv1oF75OeNkn8Ou4u5+3teEg/vncx&#10;KvX4MG9eQAScw58ZfvEZHUpmOrkrGS861mnMXQIPywQEG5IszkCceLFKU5BlIf9XKH8AAAD//wMA&#10;UEsBAi0AFAAGAAgAAAAhALaDOJL+AAAA4QEAABMAAAAAAAAAAAAAAAAAAAAAAFtDb250ZW50X1R5&#10;cGVzXS54bWxQSwECLQAUAAYACAAAACEAOP0h/9YAAACUAQAACwAAAAAAAAAAAAAAAAAvAQAAX3Jl&#10;bHMvLnJlbHNQSwECLQAUAAYACAAAACEA9AOqXtYEAACuGQAADgAAAAAAAAAAAAAAAAAuAgAAZHJz&#10;L2Uyb0RvYy54bWxQSwECLQAUAAYACAAAACEAoSq/p+AAAAAKAQAADwAAAAAAAAAAAAAAAAAwBwAA&#10;ZHJzL2Rvd25yZXYueG1sUEsFBgAAAAAEAAQA8wAAAD0IAAAAAA==&#10;" o:allowincell="f">
                      <v:shapetype id="_x0000_t202" coordsize="21600,21600" o:spt="202" path="m,l,21600r21600,l21600,xe">
                        <v:stroke joinstyle="miter"/>
                        <v:path gradientshapeok="t" o:connecttype="rect"/>
                      </v:shapetype>
                      <v:shape id="Text Box 44" o:spid="_x0000_s1027" type="#_x0000_t202" style="position:absolute;left:2362;top:4461;width:1440;height:1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L5bfwQAAANsAAAAPAAAAZHJzL2Rvd25yZXYueG1sRI/RisIw&#10;FETfF/yHcAVfFk1XWVeqUUQQxCdX9wMuzbUNNjfdJNr690YQfBxm5gyzWHW2FjfywThW8DXKQBAX&#10;ThsuFfydtsMZiBCRNdaOScGdAqyWvY8F5tq1/Eu3YyxFgnDIUUEVY5NLGYqKLIaRa4iTd3beYkzS&#10;l1J7bBPc1nKcZVNp0XBaqLChTUXF5Xi1CiZh2/jJrCg/jZHG79vDv5drpQb9bj0HEamL7/CrvdMK&#10;fr7h+SX9ALl8AAAA//8DAFBLAQItABQABgAIAAAAIQDb4fbL7gAAAIUBAAATAAAAAAAAAAAAAAAA&#10;AAAAAABbQ29udGVudF9UeXBlc10ueG1sUEsBAi0AFAAGAAgAAAAhAFr0LFu/AAAAFQEAAAsAAAAA&#10;AAAAAAAAAAAAHwEAAF9yZWxzLy5yZWxzUEsBAi0AFAAGAAgAAAAhAKYvlt/BAAAA2wAAAA8AAAAA&#10;AAAAAAAAAAAABwIAAGRycy9kb3ducmV2LnhtbFBLBQYAAAAAAwADALcAAAD1AgAAAAA=&#10;" stroked="f" strokecolor="blue">
                        <v:textbox>
                          <w:txbxContent>
                            <w:p w14:paraId="4A5F4012" w14:textId="77777777" w:rsidR="00887133" w:rsidRDefault="00887133" w:rsidP="00887133">
                              <w:r>
                                <w:t>M-B</w:t>
                              </w:r>
                            </w:p>
                          </w:txbxContent>
                        </v:textbox>
                      </v:shape>
                      <v:group id="Group 45" o:spid="_x0000_s1028" style="position:absolute;left:3071;top:4069;width:1397;height:1832" coordorigin="3468,2641" coordsize="1397,18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RxpVxQAAANsAAAAPAAAAZHJzL2Rvd25yZXYueG1sRI9Pa8JA&#10;FMTvhX6H5RV6M5u0aCVmFZG29BAEtSDeHtlnEsy+Ddlt/nx7t1DocZiZ3zDZZjSN6KlztWUFSRSD&#10;IC6srrlU8H36mC1BOI+ssbFMCiZysFk/PmSYajvwgfqjL0WAsEtRQeV9m0rpiooMusi2xMG72s6g&#10;D7Irpe5wCHDTyJc4XkiDNYeFClvaVVTcjj9GweeAw/Y1ee/z23U3XU7z/TlPSKnnp3G7AuFp9P/h&#10;v/aXVvC2gN8v4QfI9R0AAP//AwBQSwECLQAUAAYACAAAACEA2+H2y+4AAACFAQAAEwAAAAAAAAAA&#10;AAAAAAAAAAAAW0NvbnRlbnRfVHlwZXNdLnhtbFBLAQItABQABgAIAAAAIQBa9CxbvwAAABUBAAAL&#10;AAAAAAAAAAAAAAAAAB8BAABfcmVscy8ucmVsc1BLAQItABQABgAIAAAAIQDQRxpVxQAAANsAAAAP&#10;AAAAAAAAAAAAAAAAAAcCAABkcnMvZG93bnJldi54bWxQSwUGAAAAAAMAAwC3AAAA+QIAAAAA&#10;">
                        <v:line id="Line 46" o:spid="_x0000_s1029" style="position:absolute;flip:x y;visibility:visible;mso-wrap-style:square" from="3522,2641" to="3522,32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RAbsxAAAANsAAAAPAAAAZHJzL2Rvd25yZXYueG1sRI/NbsIw&#10;EITvlXgHa5G4FYce+AkYhJCQeuACVHDdxNs4JV4nsQnh7etKSD2OZuYbzWrT20p01PrSsYLJOAFB&#10;nDtdcqHg67x/n4PwAVlj5ZgUPMnDZj14W2Gq3YOP1J1CISKEfYoKTAh1KqXPDVn0Y1cTR+/btRZD&#10;lG0hdYuPCLeV/EiSqbRYclwwWNPOUH473a2CLrtPfi6H481n12aRzU2zOzRTpUbDfrsEEagP/+FX&#10;+1MrmM3g70v8AXL9CwAA//8DAFBLAQItABQABgAIAAAAIQDb4fbL7gAAAIUBAAATAAAAAAAAAAAA&#10;AAAAAAAAAABbQ29udGVudF9UeXBlc10ueG1sUEsBAi0AFAAGAAgAAAAhAFr0LFu/AAAAFQEAAAsA&#10;AAAAAAAAAAAAAAAAHwEAAF9yZWxzLy5yZWxzUEsBAi0AFAAGAAgAAAAhAHdEBuzEAAAA2wAAAA8A&#10;AAAAAAAAAAAAAAAABwIAAGRycy9kb3ducmV2LnhtbFBLBQYAAAAAAwADALcAAAD4AgAAAAA=&#10;">
                          <v:stroke endarrow="block"/>
                        </v:line>
                        <v:group id="Group 47" o:spid="_x0000_s1030" style="position:absolute;left:3468;top:3218;width:1397;height:1255" coordorigin="3468,3218" coordsize="1397,12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lCu8wwAAANsAAAAPAAAAZHJzL2Rvd25yZXYueG1sRE/LasJA&#10;FN0L/YfhFrozk7RoS3QUCW3pQgSTQnF3yVyTYOZOyEzz+HtnUejycN7b/WRaMVDvGssKkigGQVxa&#10;3XCl4Lv4WL6BcB5ZY2uZFMzkYL97WGwx1XbkMw25r0QIYZeigtr7LpXSlTUZdJHtiAN3tb1BH2Bf&#10;Sd3jGMJNK5/jeC0NNhwaauwoq6m85b9GweeI4+EleR+Ot2s2X4rV6eeYkFJPj9NhA8LT5P/Ff+4v&#10;reA1jA1fwg+QuzsAAAD//wMAUEsBAi0AFAAGAAgAAAAhANvh9svuAAAAhQEAABMAAAAAAAAAAAAA&#10;AAAAAAAAAFtDb250ZW50X1R5cGVzXS54bWxQSwECLQAUAAYACAAAACEAWvQsW78AAAAVAQAACwAA&#10;AAAAAAAAAAAAAAAfAQAAX3JlbHMvLnJlbHNQSwECLQAUAAYACAAAACEAzpQrvMMAAADbAAAADwAA&#10;AAAAAAAAAAAAAAAHAgAAZHJzL2Rvd25yZXYueG1sUEsFBgAAAAADAAMAtwAAAPcCAAAAAA==&#10;">
                          <v:group id="Group 48" o:spid="_x0000_s1031" style="position:absolute;left:3468;top:3218;width:113;height:1255" coordorigin="3468,3218" coordsize="113,12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2I4nxgAAANsAAAAPAAAAZHJzL2Rvd25yZXYueG1sRI9ba8JA&#10;FITfC/6H5Qh9q5tYWjVmFRFb+iCCFxDfDtmTC2bPhuw2if++Wyj0cZiZb5h0PZhadNS6yrKCeBKB&#10;IM6srrhQcDl/vMxBOI+ssbZMCh7kYL0aPaWYaNvzkbqTL0SAsEtQQel9k0jpspIMuoltiIOX29ag&#10;D7ItpG6xD3BTy2kUvUuDFYeFEhvalpTdT99GwWeP/eY13nX7e7593M5vh+s+JqWex8NmCcLT4P/D&#10;f+0vrWC2gN8v4QfI1Q8AAAD//wMAUEsBAi0AFAAGAAgAAAAhANvh9svuAAAAhQEAABMAAAAAAAAA&#10;AAAAAAAAAAAAAFtDb250ZW50X1R5cGVzXS54bWxQSwECLQAUAAYACAAAACEAWvQsW78AAAAVAQAA&#10;CwAAAAAAAAAAAAAAAAAfAQAAX3JlbHMvLnJlbHNQSwECLQAUAAYACAAAACEAodiOJ8YAAADbAAAA&#10;DwAAAAAAAAAAAAAAAAAHAgAAZHJzL2Rvd25yZXYueG1sUEsFBgAAAAADAAMAtwAAAPoCAAAAAA==&#10;">
                            <v:oval id="Oval 49" o:spid="_x0000_s1032" style="position:absolute;left:3468;top:3218;width:113;height:1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nmeSvwAAANsAAAAPAAAAZHJzL2Rvd25yZXYueG1sRE9Ni8Iw&#10;EL0L/ocwwl5kTV1QSrdRpKB43erB42wz2xabSUmibf/95iB4fLzvfD+aTjzJ+daygvUqAUFcWd1y&#10;reB6OX6mIHxA1thZJgUTedjv5rMcM20H/qFnGWoRQ9hnqKAJoc+k9FVDBv3K9sSR+7POYIjQ1VI7&#10;HGK46eRXkmylwZZjQ4M9FQ1V9/JhFLhlPxXTuTiuf/lUboZU37ZXrdTHYjx8gwg0hrf45T5rBWlc&#10;H7/EHyB3/wAAAP//AwBQSwECLQAUAAYACAAAACEA2+H2y+4AAACFAQAAEwAAAAAAAAAAAAAAAAAA&#10;AAAAW0NvbnRlbnRfVHlwZXNdLnhtbFBLAQItABQABgAIAAAAIQBa9CxbvwAAABUBAAALAAAAAAAA&#10;AAAAAAAAAB8BAABfcmVscy8ucmVsc1BLAQItABQABgAIAAAAIQA6nmeSvwAAANsAAAAPAAAAAAAA&#10;AAAAAAAAAAcCAABkcnMvZG93bnJldi54bWxQSwUGAAAAAAMAAwC3AAAA8wIAAAAA&#10;" fillcolor="black"/>
                            <v:line id="Line 50" o:spid="_x0000_s1033" style="position:absolute;visibility:visible;mso-wrap-style:square" from="3527,3277" to="3527,44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zggxAAAANsAAAAPAAAAZHJzL2Rvd25yZXYueG1sRI9PawIx&#10;FMTvBb9DeEJvNbs9VF2NIi6FHtqCf/D83Dw3i5uXZZOu6bdvCoLHYWZ+wyzX0bZioN43jhXkkwwE&#10;ceV0w7WC4+H9ZQbCB2SNrWNS8Ese1qvR0xIL7W68o2EfapEg7AtUYELoCil9Zciin7iOOHkX11sM&#10;Sfa11D3eEty28jXL3qTFhtOCwY62hqrr/scqmJpyJ6ey/Dx8l0OTz+NXPJ3nSj2P42YBIlAMj/C9&#10;/aEVzHL4/5J+gFz9AQAA//8DAFBLAQItABQABgAIAAAAIQDb4fbL7gAAAIUBAAATAAAAAAAAAAAA&#10;AAAAAAAAAABbQ29udGVudF9UeXBlc10ueG1sUEsBAi0AFAAGAAgAAAAhAFr0LFu/AAAAFQEAAAsA&#10;AAAAAAAAAAAAAAAAHwEAAF9yZWxzLy5yZWxzUEsBAi0AFAAGAAgAAAAhALX/OCDEAAAA2wAAAA8A&#10;AAAAAAAAAAAAAAAABwIAAGRycy9kb3ducmV2LnhtbFBLBQYAAAAAAwADALcAAAD4AgAAAAA=&#10;">
                              <v:stroke endarrow="block"/>
                            </v:line>
                            <v:line id="Line 51" o:spid="_x0000_s1034" style="position:absolute;flip:x y;visibility:visible;mso-wrap-style:square" from="3542,3301" to="3542,36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oEhDxAAAANsAAAAPAAAAZHJzL2Rvd25yZXYueG1sRI9BawIx&#10;FITvgv8hvEJvmlWKbrdGEUEoHoqu4vmxee4u3bwsSdTYX98IhR6HmfmGWayi6cSNnG8tK5iMMxDE&#10;ldUt1wpOx+0oB+EDssbOMil4kIfVcjhYYKHtnQ90K0MtEoR9gQqaEPpCSl81ZNCPbU+cvIt1BkOS&#10;rpba4T3BTSenWTaTBltOCw32tGmo+i6vRkH5tXfn+fvj7fJzlYdZjLt5mOyUen2J6w8QgWL4D/+1&#10;P7WCfArPL+kHyOUvAAAA//8DAFBLAQItABQABgAIAAAAIQDb4fbL7gAAAIUBAAATAAAAAAAAAAAA&#10;AAAAAAAAAABbQ29udGVudF9UeXBlc10ueG1sUEsBAi0AFAAGAAgAAAAhAFr0LFu/AAAAFQEAAAsA&#10;AAAAAAAAAAAAAAAAHwEAAF9yZWxzLy5yZWxzUEsBAi0AFAAGAAgAAAAhAHagSEPEAAAA2wAAAA8A&#10;AAAAAAAAAAAAAAAABwIAAGRycy9kb3ducmV2LnhtbFBLBQYAAAAAAwADALcAAAD4AgAAAAA=&#10;">
                              <v:stroke startarrow="block"/>
                            </v:line>
                          </v:group>
                          <v:shape id="Text Box 52" o:spid="_x0000_s1035" type="#_x0000_t202" style="position:absolute;left:3703;top:3776;width:1143;height:4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Jc3GwgAAANsAAAAPAAAAZHJzL2Rvd25yZXYueG1sRI9Bi8Iw&#10;FITvgv8hvAUvoqldEKlGKUVxr+pe9vZonm3Z5qVtoq3++s2C4HGYmW+YzW4wtbhT5yrLChbzCARx&#10;bnXFhYLvy2G2AuE8ssbaMil4kIPddjzaYKJtzye6n30hAoRdggpK75tESpeXZNDNbUMcvKvtDPog&#10;u0LqDvsAN7WMo2gpDVYcFkpsKCsp/z3fjALb7x/GUhvF05+nOWZpe7rGrVKTjyFdg/A0+Hf41f7S&#10;Claf8P8l/AC5/QMAAP//AwBQSwECLQAUAAYACAAAACEA2+H2y+4AAACFAQAAEwAAAAAAAAAAAAAA&#10;AAAAAAAAW0NvbnRlbnRfVHlwZXNdLnhtbFBLAQItABQABgAIAAAAIQBa9CxbvwAAABUBAAALAAAA&#10;AAAAAAAAAAAAAB8BAABfcmVscy8ucmVsc1BLAQItABQABgAIAAAAIQDDJc3GwgAAANsAAAAPAAAA&#10;AAAAAAAAAAAAAAcCAABkcnMvZG93bnJldi54bWxQSwUGAAAAAAMAAwC3AAAA9gIAAAAA&#10;" strokecolor="white">
                            <v:textbox>
                              <w:txbxContent>
                                <w:p w14:paraId="681EAB4A" w14:textId="77777777" w:rsidR="00887133" w:rsidRDefault="00887133" w:rsidP="00887133">
                                  <w:r>
                                    <w:rPr>
                                      <w:position w:val="-6"/>
                                      <w:sz w:val="20"/>
                                    </w:rPr>
                                    <w:object w:dxaOrig="586" w:dyaOrig="357" w14:anchorId="4329DBF7">
                                      <v:shape id="_x0000_i1026" type="#_x0000_t75" style="width:29.25pt;height:18pt" fillcolor="window">
                                        <v:imagedata r:id="rId18" o:title=""/>
                                      </v:shape>
                                      <o:OLEObject Type="Embed" ProgID="Equation.DSMT4" ShapeID="_x0000_i1026" DrawAspect="Content" ObjectID="_1658330012" r:id="rId19"/>
                                    </w:object>
                                  </w:r>
                                  <w:r>
                                    <w:rPr>
                                      <w:position w:val="-6"/>
                                      <w:sz w:val="20"/>
                                    </w:rPr>
                                    <w:object w:dxaOrig="841" w:dyaOrig="357" w14:anchorId="37E85C03">
                                      <v:shape id="_x0000_i1028" type="#_x0000_t75" style="width:42pt;height:18pt" fillcolor="window">
                                        <v:imagedata r:id="rId20" o:title=""/>
                                      </v:shape>
                                      <o:OLEObject Type="Embed" ProgID="Equation.DSMT4" ShapeID="_x0000_i1028" DrawAspect="Content" ObjectID="_1658330013" r:id="rId21"/>
                                    </w:object>
                                  </w:r>
                                </w:p>
                              </w:txbxContent>
                            </v:textbox>
                          </v:shape>
                          <v:shape id="Text Box 53" o:spid="_x0000_s1036" type="#_x0000_t202" style="position:absolute;left:3722;top:3238;width:1143;height:4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zFWywgAAANsAAAAPAAAAZHJzL2Rvd25yZXYueG1sRI9Bi8Iw&#10;FITvgv8hvAUvoqllEalGKUVxr+pe9vZonm3Z5qVtoq3++s2C4HGYmW+YzW4wtbhT5yrLChbzCARx&#10;bnXFhYLvy2G2AuE8ssbaMil4kIPddjzaYKJtzye6n30hAoRdggpK75tESpeXZNDNbUMcvKvtDPog&#10;u0LqDvsAN7WMo2gpDVYcFkpsKCsp/z3fjALb7x/GUhvF05+nOWZpe7rGrVKTjyFdg/A0+Hf41f7S&#10;Claf8P8l/AC5/QMAAP//AwBQSwECLQAUAAYACAAAACEA2+H2y+4AAACFAQAAEwAAAAAAAAAAAAAA&#10;AAAAAAAAW0NvbnRlbnRfVHlwZXNdLnhtbFBLAQItABQABgAIAAAAIQBa9CxbvwAAABUBAAALAAAA&#10;AAAAAAAAAAAAAB8BAABfcmVscy8ucmVsc1BLAQItABQABgAIAAAAIQBMzFWywgAAANsAAAAPAAAA&#10;AAAAAAAAAAAAAAcCAABkcnMvZG93bnJldi54bWxQSwUGAAAAAAMAAwC3AAAA9gIAAAAA&#10;" strokecolor="white">
                            <v:textbox>
                              <w:txbxContent>
                                <w:p w14:paraId="1B29C36C" w14:textId="77777777" w:rsidR="00887133" w:rsidRDefault="00887133" w:rsidP="00887133">
                                  <w:r>
                                    <w:rPr>
                                      <w:position w:val="-6"/>
                                      <w:sz w:val="20"/>
                                    </w:rPr>
                                    <w:object w:dxaOrig="599" w:dyaOrig="357" w14:anchorId="7B9E2BAB">
                                      <v:shape id="_x0000_i1030" type="#_x0000_t75" style="width:30pt;height:18pt" fillcolor="window">
                                        <v:imagedata r:id="rId22" o:title=""/>
                                      </v:shape>
                                      <o:OLEObject Type="Embed" ProgID="Equation.DSMT4" ShapeID="_x0000_i1030" DrawAspect="Content" ObjectID="_1658330014" r:id="rId23"/>
                                    </w:object>
                                  </w:r>
                                  <w:r>
                                    <w:rPr>
                                      <w:position w:val="-6"/>
                                      <w:sz w:val="20"/>
                                    </w:rPr>
                                    <w:object w:dxaOrig="841" w:dyaOrig="357" w14:anchorId="7DFE2DA3">
                                      <v:shape id="_x0000_i1032" type="#_x0000_t75" style="width:42pt;height:18pt" fillcolor="window">
                                        <v:imagedata r:id="rId20" o:title=""/>
                                      </v:shape>
                                      <o:OLEObject Type="Embed" ProgID="Equation.DSMT4" ShapeID="_x0000_i1032" DrawAspect="Content" ObjectID="_1658330015" r:id="rId24"/>
                                    </w:object>
                                  </w:r>
                                </w:p>
                              </w:txbxContent>
                            </v:textbox>
                          </v:shape>
                        </v:group>
                        <v:shape id="Text Box 54" o:spid="_x0000_s1037" type="#_x0000_t202" style="position:absolute;left:3693;top:2709;width:1143;height:4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gPApwgAAANsAAAAPAAAAZHJzL2Rvd25yZXYueG1sRI9Bi8Iw&#10;FITvgv8hvAUvoqmFFalGKUVxr+pe9vZonm3Z5qVtoq3++s2C4HGYmW+YzW4wtbhT5yrLChbzCARx&#10;bnXFhYLvy2G2AuE8ssbaMil4kIPddjzaYKJtzye6n30hAoRdggpK75tESpeXZNDNbUMcvKvtDPog&#10;u0LqDvsAN7WMo2gpDVYcFkpsKCsp/z3fjALb7x/GUhvF05+nOWZpe7rGrVKTjyFdg/A0+Hf41f7S&#10;Claf8P8l/AC5/QMAAP//AwBQSwECLQAUAAYACAAAACEA2+H2y+4AAACFAQAAEwAAAAAAAAAAAAAA&#10;AAAAAAAAW0NvbnRlbnRfVHlwZXNdLnhtbFBLAQItABQABgAIAAAAIQBa9CxbvwAAABUBAAALAAAA&#10;AAAAAAAAAAAAAB8BAABfcmVscy8ucmVsc1BLAQItABQABgAIAAAAIQAjgPApwgAAANsAAAAPAAAA&#10;AAAAAAAAAAAAAAcCAABkcnMvZG93bnJldi54bWxQSwUGAAAAAAMAAwC3AAAA9gIAAAAA&#10;" strokecolor="white">
                          <v:textbox>
                            <w:txbxContent>
                              <w:p w14:paraId="798C9578" w14:textId="77777777" w:rsidR="00887133" w:rsidRDefault="00887133" w:rsidP="00887133">
                                <w:r>
                                  <w:rPr>
                                    <w:position w:val="-6"/>
                                    <w:sz w:val="20"/>
                                  </w:rPr>
                                  <w:object w:dxaOrig="599" w:dyaOrig="357" w14:anchorId="2C3ACDCB">
                                    <v:shape id="_x0000_i1034" type="#_x0000_t75" style="width:30pt;height:18pt" fillcolor="window">
                                      <v:imagedata r:id="rId25" o:title=""/>
                                    </v:shape>
                                    <o:OLEObject Type="Embed" ProgID="Equation.DSMT4" ShapeID="_x0000_i1034" DrawAspect="Content" ObjectID="_1658330016" r:id="rId26"/>
                                  </w:object>
                                </w:r>
                                <w:r>
                                  <w:rPr>
                                    <w:position w:val="-6"/>
                                    <w:sz w:val="20"/>
                                  </w:rPr>
                                  <w:object w:dxaOrig="841" w:dyaOrig="357" w14:anchorId="66F5AA21">
                                    <v:shape id="_x0000_i1036" type="#_x0000_t75" style="width:42pt;height:18pt" fillcolor="window">
                                      <v:imagedata r:id="rId20" o:title=""/>
                                    </v:shape>
                                    <o:OLEObject Type="Embed" ProgID="Equation.DSMT4" ShapeID="_x0000_i1036" DrawAspect="Content" ObjectID="_1658330017" r:id="rId27"/>
                                  </w:object>
                                </w:r>
                              </w:p>
                            </w:txbxContent>
                          </v:textbox>
                        </v:shape>
                      </v:group>
                    </v:group>
                  </w:pict>
                </mc:Fallback>
              </mc:AlternateContent>
            </w:r>
            <w:r>
              <w:rPr>
                <w:noProof/>
              </w:rPr>
              <mc:AlternateContent>
                <mc:Choice Requires="wpg">
                  <w:drawing>
                    <wp:anchor distT="0" distB="0" distL="114300" distR="114300" simplePos="0" relativeHeight="251657216" behindDoc="0" locked="0" layoutInCell="0" allowOverlap="1" wp14:anchorId="5CAB9910" wp14:editId="0AF9C871">
                      <wp:simplePos x="0" y="0"/>
                      <wp:positionH relativeFrom="column">
                        <wp:posOffset>4137025</wp:posOffset>
                      </wp:positionH>
                      <wp:positionV relativeFrom="paragraph">
                        <wp:posOffset>363220</wp:posOffset>
                      </wp:positionV>
                      <wp:extent cx="1334135" cy="899160"/>
                      <wp:effectExtent l="1270" t="0" r="7620" b="19685"/>
                      <wp:wrapNone/>
                      <wp:docPr id="65" name="Groupe 6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34135" cy="899160"/>
                                <a:chOff x="7367" y="4518"/>
                                <a:chExt cx="2101" cy="1416"/>
                              </a:xfrm>
                            </wpg:grpSpPr>
                            <wps:wsp>
                              <wps:cNvPr id="66" name="Text Box 56"/>
                              <wps:cNvSpPr txBox="1">
                                <a:spLocks noChangeArrowheads="1"/>
                              </wps:cNvSpPr>
                              <wps:spPr bwMode="auto">
                                <a:xfrm>
                                  <a:off x="7367" y="4518"/>
                                  <a:ext cx="940" cy="529"/>
                                </a:xfrm>
                                <a:prstGeom prst="rect">
                                  <a:avLst/>
                                </a:prstGeom>
                                <a:solidFill>
                                  <a:srgbClr val="FFFFFF"/>
                                </a:solidFill>
                                <a:ln>
                                  <a:noFill/>
                                </a:ln>
                                <a:extLst>
                                  <a:ext uri="{91240B29-F687-4F45-9708-019B960494DF}">
                                    <a14:hiddenLine xmlns:a14="http://schemas.microsoft.com/office/drawing/2010/main" w="9525">
                                      <a:solidFill>
                                        <a:srgbClr val="0000FF"/>
                                      </a:solidFill>
                                      <a:miter lim="800000"/>
                                      <a:headEnd/>
                                      <a:tailEnd/>
                                    </a14:hiddenLine>
                                  </a:ext>
                                </a:extLst>
                              </wps:spPr>
                              <wps:txbx>
                                <w:txbxContent>
                                  <w:p w14:paraId="214F0280" w14:textId="77777777" w:rsidR="00887133" w:rsidRDefault="00887133" w:rsidP="00887133">
                                    <w:r>
                                      <w:t>M-B</w:t>
                                    </w:r>
                                  </w:p>
                                </w:txbxContent>
                              </wps:txbx>
                              <wps:bodyPr rot="0" vert="horz" wrap="square" lIns="91440" tIns="45720" rIns="91440" bIns="45720" anchor="t" anchorCtr="0" upright="1">
                                <a:noAutofit/>
                              </wps:bodyPr>
                            </wps:wsp>
                            <wpg:grpSp>
                              <wpg:cNvPr id="67" name="Group 57"/>
                              <wpg:cNvGrpSpPr>
                                <a:grpSpLocks/>
                              </wpg:cNvGrpSpPr>
                              <wpg:grpSpPr bwMode="auto">
                                <a:xfrm>
                                  <a:off x="8071" y="4679"/>
                                  <a:ext cx="1397" cy="1255"/>
                                  <a:chOff x="3468" y="3218"/>
                                  <a:chExt cx="1397" cy="1255"/>
                                </a:xfrm>
                              </wpg:grpSpPr>
                              <wpg:grpSp>
                                <wpg:cNvPr id="68" name="Group 58"/>
                                <wpg:cNvGrpSpPr>
                                  <a:grpSpLocks/>
                                </wpg:cNvGrpSpPr>
                                <wpg:grpSpPr bwMode="auto">
                                  <a:xfrm>
                                    <a:off x="3468" y="3218"/>
                                    <a:ext cx="113" cy="1255"/>
                                    <a:chOff x="3468" y="3218"/>
                                    <a:chExt cx="113" cy="1255"/>
                                  </a:xfrm>
                                </wpg:grpSpPr>
                                <wps:wsp>
                                  <wps:cNvPr id="69" name="Oval 59"/>
                                  <wps:cNvSpPr>
                                    <a:spLocks noChangeArrowheads="1"/>
                                  </wps:cNvSpPr>
                                  <wps:spPr bwMode="auto">
                                    <a:xfrm>
                                      <a:off x="3468" y="3218"/>
                                      <a:ext cx="113" cy="11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70" name="Line 60"/>
                                  <wps:cNvCnPr>
                                    <a:cxnSpLocks noChangeShapeType="1"/>
                                  </wps:cNvCnPr>
                                  <wps:spPr bwMode="auto">
                                    <a:xfrm>
                                      <a:off x="3527" y="3277"/>
                                      <a:ext cx="0" cy="119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1" name="Line 61"/>
                                  <wps:cNvCnPr>
                                    <a:cxnSpLocks noChangeShapeType="1"/>
                                  </wps:cNvCnPr>
                                  <wps:spPr bwMode="auto">
                                    <a:xfrm flipH="1" flipV="1">
                                      <a:off x="3542" y="3301"/>
                                      <a:ext cx="0" cy="363"/>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g:grpSp>
                              <wps:wsp>
                                <wps:cNvPr id="72" name="Text Box 62"/>
                                <wps:cNvSpPr txBox="1">
                                  <a:spLocks noChangeArrowheads="1"/>
                                </wps:cNvSpPr>
                                <wps:spPr bwMode="auto">
                                  <a:xfrm>
                                    <a:off x="3703" y="3776"/>
                                    <a:ext cx="1143" cy="499"/>
                                  </a:xfrm>
                                  <a:prstGeom prst="rect">
                                    <a:avLst/>
                                  </a:prstGeom>
                                  <a:solidFill>
                                    <a:srgbClr val="FFFFFF"/>
                                  </a:solidFill>
                                  <a:ln w="9525">
                                    <a:solidFill>
                                      <a:srgbClr val="FFFFFF"/>
                                    </a:solidFill>
                                    <a:miter lim="800000"/>
                                    <a:headEnd/>
                                    <a:tailEnd/>
                                  </a:ln>
                                </wps:spPr>
                                <wps:txbx>
                                  <w:txbxContent>
                                    <w:p w14:paraId="11BA3491" w14:textId="77777777" w:rsidR="00887133" w:rsidRDefault="00887133" w:rsidP="00887133">
                                      <w:r>
                                        <w:rPr>
                                          <w:position w:val="-6"/>
                                          <w:sz w:val="20"/>
                                        </w:rPr>
                                        <w:object w:dxaOrig="585" w:dyaOrig="360" w14:anchorId="6F1F9D2C">
                                          <v:shape id="_x0000_i1038" type="#_x0000_t75" style="width:29.3pt;height:18.4pt" fillcolor="window">
                                            <v:imagedata r:id="rId8" o:title=""/>
                                          </v:shape>
                                          <o:OLEObject Type="Embed" ProgID="Equation.DSMT4" ShapeID="_x0000_i1038" DrawAspect="Content" ObjectID="_1658330721" r:id="rId28"/>
                                        </w:object>
                                      </w:r>
                                      <w:r>
                                        <w:rPr>
                                          <w:position w:val="-6"/>
                                          <w:sz w:val="20"/>
                                        </w:rPr>
                                        <w:object w:dxaOrig="840" w:dyaOrig="360" w14:anchorId="2ADD956D">
                                          <v:shape id="_x0000_i1040" type="#_x0000_t75" style="width:41.85pt;height:18.4pt" fillcolor="window">
                                            <v:imagedata r:id="rId20" o:title=""/>
                                          </v:shape>
                                          <o:OLEObject Type="Embed" ProgID="Equation.DSMT4" ShapeID="_x0000_i1040" DrawAspect="Content" ObjectID="_1658330722" r:id="rId29"/>
                                        </w:object>
                                      </w:r>
                                    </w:p>
                                  </w:txbxContent>
                                </wps:txbx>
                                <wps:bodyPr rot="0" vert="horz" wrap="square" lIns="91440" tIns="45720" rIns="91440" bIns="45720" anchor="t" anchorCtr="0" upright="1">
                                  <a:noAutofit/>
                                </wps:bodyPr>
                              </wps:wsp>
                              <wps:wsp>
                                <wps:cNvPr id="73" name="Text Box 63"/>
                                <wps:cNvSpPr txBox="1">
                                  <a:spLocks noChangeArrowheads="1"/>
                                </wps:cNvSpPr>
                                <wps:spPr bwMode="auto">
                                  <a:xfrm>
                                    <a:off x="3722" y="3238"/>
                                    <a:ext cx="1143" cy="499"/>
                                  </a:xfrm>
                                  <a:prstGeom prst="rect">
                                    <a:avLst/>
                                  </a:prstGeom>
                                  <a:solidFill>
                                    <a:srgbClr val="FFFFFF"/>
                                  </a:solidFill>
                                  <a:ln w="9525">
                                    <a:solidFill>
                                      <a:srgbClr val="FFFFFF"/>
                                    </a:solidFill>
                                    <a:miter lim="800000"/>
                                    <a:headEnd/>
                                    <a:tailEnd/>
                                  </a:ln>
                                </wps:spPr>
                                <wps:txbx>
                                  <w:txbxContent>
                                    <w:p w14:paraId="7F13C25B" w14:textId="77777777" w:rsidR="00887133" w:rsidRDefault="00887133" w:rsidP="00887133">
                                      <w:r>
                                        <w:rPr>
                                          <w:position w:val="-6"/>
                                          <w:sz w:val="20"/>
                                        </w:rPr>
                                        <w:object w:dxaOrig="600" w:dyaOrig="360" w14:anchorId="2F7F5A78">
                                          <v:shape id="_x0000_i1042" type="#_x0000_t75" style="width:30.15pt;height:18.4pt" fillcolor="window">
                                            <v:imagedata r:id="rId12" o:title=""/>
                                          </v:shape>
                                          <o:OLEObject Type="Embed" ProgID="Equation.DSMT4" ShapeID="_x0000_i1042" DrawAspect="Content" ObjectID="_1658330723" r:id="rId30"/>
                                        </w:object>
                                      </w:r>
                                      <w:r>
                                        <w:rPr>
                                          <w:position w:val="-6"/>
                                          <w:sz w:val="20"/>
                                        </w:rPr>
                                        <w:object w:dxaOrig="840" w:dyaOrig="360" w14:anchorId="43BE857C">
                                          <v:shape id="_x0000_i1044" type="#_x0000_t75" style="width:41.85pt;height:18.4pt" fillcolor="window">
                                            <v:imagedata r:id="rId20" o:title=""/>
                                          </v:shape>
                                          <o:OLEObject Type="Embed" ProgID="Equation.DSMT4" ShapeID="_x0000_i1044" DrawAspect="Content" ObjectID="_1658330724" r:id="rId31"/>
                                        </w:objec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5CAB9910" id="Groupe 65" o:spid="_x0000_s1038" style="position:absolute;left:0;text-align:left;margin-left:325.75pt;margin-top:28.6pt;width:105.05pt;height:70.8pt;z-index:251657216" coordorigin="7367,4518" coordsize="2101,14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hnUkXAQAAMETAAAOAAAAZHJzL2Uyb0RvYy54bWzsWNtu4zYQfS/QfyD03tjUNRLiLLbZTVog&#10;7S6wad9pibqgEqmSdOT06zu8WL7FXW9aOwhQPxikKI44Z86cGenq3bJr0SMVsuFs5uGLqYcoy3nR&#10;sGrm/fZw+8Olh6QirCAtZ3TmPVHpvbv+/ruroc+oz2veFlQgMMJkNvQzr1aqzyYTmde0I/KC95TB&#10;YslFRxRMRTUpBBnAetdO/Ok0ngxcFL3gOZUSrn6wi961sV+WNFefylJShdqZB2dT5l+Y/7n+n1xf&#10;kawSpK+b3B2DvOAUHWkYPHQ09YEoghai2TPVNbngkpfqIufdhJdlk1PjA3iDpzve3Am+6I0vVTZU&#10;/QgTQLuD04vN5r8+fhaoKWZeHHmIkQ5iZB5LEVwAdIa+yuCmO9F/6T8L6yIM73n+h4Tlye66nlf2&#10;ZjQffuEFGCQLxQ06y1J02gT4jZYmCE9jEOhSoRwu4iAIcQCHyWHtMk1x7KKU1xBKvS0J4sRDsBpG&#10;+NJGMK8/uu0+nmK7F4c41qsTktnnmrO6s2nHgHFyDar8d6B+qUlPTaykxmsFarwC9UH79yNfosgc&#10;Sj8dbtOYIrWE6+C4gUhaaBHjNzVhFX0vBB9qSgo4HzbubGy1Xkht5GtYPwPaCvE0hMzQaEd+ugUY&#10;yXoh1R3lHdKDmScgn8wpyeO9VBbb1S06rpK3TXHbtK2ZiGp+0wr0SCD3bs3PWd+6rWX6Zsb1NmtR&#10;X4FYyUw7Zl1Uy/nSsDTUJvTanBdP4LbgNqVBgmBQc/GXhwZI55kn/1wQQT3U/swAuhSH2ktlJmGU&#10;+DARmyvzzRXCcjA185SH7PBGWc1Y9KKpaniSDRbj74HaZWOgWJ/KHR/Ypc/q8sEON6gBHN7INxQl&#10;1rXTpdvlNIHU0HkTJybQJFtRAAcpHEdzAPuRyXuSjfkWhDGoOKwF/n6+7e88mG+HgADjW0CYnN7V&#10;FS2t/5XuPOPQCAQOXojD7saDMJxDdtIVpJ8g+1Bkor2lG5CrJxKao8AFsDaVeU9oaNs2vdR6SrJv&#10;1pqp+T2vNWgALYj8yGrtQbk6bAJKMivg7CTTovzRjRVpWjuGsD+jX29Hrc7AzgS01yb8fcOgzzD1&#10;3bHzhtkmI18y12SMldBU2IenHhqKrUJot+j9RxXCIPJt9xD4iZHctQq6Mohxut047NGzhXP/EzfH&#10;aqbJcFrKIWUQUaKBbqGFegcE72gBdY9CQ65HB4uqJaVe1uC5anWO+EMV2oy/ieZp449K0JOfNHHM&#10;6PdVAXeNaBCFvq1wAXSPJrtXBcFxIoi/olivTImjaECy43RqixLrrtk2XifvmRMIhaXH2DPHvg6K&#10;o8j5euYgmUI3oBufJDGKsJYKjEPXKITpqzTNR6rK4b67axS8ebdNB29ZY8H8tqo2duXuTfEtdeXn&#10;0DlgyC6RjYq8ApF9p29+4N6YV/r2P5Gh9o1EHt/N30rDtqnOZgzficwnD/dNS3+I2pybYr/+8nb9&#10;NwAAAP//AwBQSwMEFAAGAAgAAAAhADD5BwXgAAAACgEAAA8AAABkcnMvZG93bnJldi54bWxMj0FL&#10;w0AQhe+C/2EZwZvdbCUxxmxKKeqpCG0F8bZNpklodjZkt0n67x1Pehzex3vf5KvZdmLEwbeONKhF&#10;BAKpdFVLtYbPw9tDCsIHQ5XpHKGGK3pYFbc3uckqN9EOx32oBZeQz4yGJoQ+k9KXDVrjF65H4uzk&#10;BmsCn0Mtq8FMXG47uYyiRFrTEi80psdNg+V5f7Ea3iczrR/V67g9nzbX70P88bVVqPX93bx+ARFw&#10;Dn8w/OqzOhTsdHQXqrzoNCSxihnVED8tQTCQJioBcWTyOU1BFrn8/0LxAwAA//8DAFBLAQItABQA&#10;BgAIAAAAIQC2gziS/gAAAOEBAAATAAAAAAAAAAAAAAAAAAAAAABbQ29udGVudF9UeXBlc10ueG1s&#10;UEsBAi0AFAAGAAgAAAAhADj9If/WAAAAlAEAAAsAAAAAAAAAAAAAAAAALwEAAF9yZWxzLy5yZWxz&#10;UEsBAi0AFAAGAAgAAAAhAMWGdSRcBAAAwRMAAA4AAAAAAAAAAAAAAAAALgIAAGRycy9lMm9Eb2Mu&#10;eG1sUEsBAi0AFAAGAAgAAAAhADD5BwXgAAAACgEAAA8AAAAAAAAAAAAAAAAAtgYAAGRycy9kb3du&#10;cmV2LnhtbFBLBQYAAAAABAAEAPMAAADDBwAAAAA=&#10;" o:allowincell="f">
                      <v:shape id="Text Box 56" o:spid="_x0000_s1039" type="#_x0000_t202" style="position:absolute;left:7367;top:4518;width:940;height:5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JJ51wgAAANsAAAAPAAAAZHJzL2Rvd25yZXYueG1sRI/BasMw&#10;EETvhf6D2EIvpZFTgzFOlGAKhtJTmuQDFmtri1grV1Js9++rQCHHYWbeMNv9YgcxkQ/GsYL1KgNB&#10;3DptuFNwPjWvJYgQkTUOjknBLwXY7x4ftlhpN/MXTcfYiQThUKGCPsaxkjK0PVkMKzcSJ+/beYsx&#10;Sd9J7XFOcDvItywrpEXDaaHHkd57ai/Hq1WQh2b0edl2L8ZI4z/nw4+XtVLPT0u9ARFpiffwf/tD&#10;KygKuH1JP0Du/gAAAP//AwBQSwECLQAUAAYACAAAACEA2+H2y+4AAACFAQAAEwAAAAAAAAAAAAAA&#10;AAAAAAAAW0NvbnRlbnRfVHlwZXNdLnhtbFBLAQItABQABgAIAAAAIQBa9CxbvwAAABUBAAALAAAA&#10;AAAAAAAAAAAAAB8BAABfcmVscy8ucmVsc1BLAQItABQABgAIAAAAIQDTJJ51wgAAANsAAAAPAAAA&#10;AAAAAAAAAAAAAAcCAABkcnMvZG93bnJldi54bWxQSwUGAAAAAAMAAwC3AAAA9gIAAAAA&#10;" stroked="f" strokecolor="blue">
                        <v:textbox>
                          <w:txbxContent>
                            <w:p w14:paraId="214F0280" w14:textId="77777777" w:rsidR="00887133" w:rsidRDefault="00887133" w:rsidP="00887133">
                              <w:r>
                                <w:t>M-B</w:t>
                              </w:r>
                            </w:p>
                          </w:txbxContent>
                        </v:textbox>
                      </v:shape>
                      <v:group id="Group 57" o:spid="_x0000_s1040" style="position:absolute;left:8071;top:4679;width:1397;height:1255" coordorigin="3468,3218" coordsize="1397,12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0ikTxQAAANsAAAAPAAAAZHJzL2Rvd25yZXYueG1sRI9Pa8JA&#10;FMTvhX6H5RV6M5u0aCVmFZG29BAEtSDeHtlnEsy+Ddlt/nx7t1DocZiZ3zDZZjSN6KlztWUFSRSD&#10;IC6srrlU8H36mC1BOI+ssbFMCiZysFk/PmSYajvwgfqjL0WAsEtRQeV9m0rpiooMusi2xMG72s6g&#10;D7Irpe5wCHDTyJc4XkiDNYeFClvaVVTcjj9GweeAw/Y1ee/z23U3XU7z/TlPSKnnp3G7AuFp9P/h&#10;v/aXVrB4g98v4QfI9R0AAP//AwBQSwECLQAUAAYACAAAACEA2+H2y+4AAACFAQAAEwAAAAAAAAAA&#10;AAAAAAAAAAAAW0NvbnRlbnRfVHlwZXNdLnhtbFBLAQItABQABgAIAAAAIQBa9CxbvwAAABUBAAAL&#10;AAAAAAAAAAAAAAAAAB8BAABfcmVscy8ucmVsc1BLAQItABQABgAIAAAAIQA60ikTxQAAANsAAAAP&#10;AAAAAAAAAAAAAAAAAAcCAABkcnMvZG93bnJldi54bWxQSwUGAAAAAAMAAwC3AAAA+QIAAAAA&#10;">
                        <v:group id="Group 58" o:spid="_x0000_s1041" style="position:absolute;left:3468;top:3218;width:113;height:1255" coordorigin="3468,3218" coordsize="113,12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Tb1hwQAAANsAAAAPAAAAZHJzL2Rvd25yZXYueG1sRE/LisIw&#10;FN0P+A/hCu7GtMqIVFMRUXEhA6OCuLs0tw9sbkoT2/r3k8XALA/nvd4MphYdta6yrCCeRiCIM6sr&#10;LhTcrofPJQjnkTXWlknBmxxs0tHHGhNte/6h7uILEULYJaig9L5JpHRZSQbd1DbEgctta9AH2BZS&#10;t9iHcFPLWRQtpMGKQ0OJDe1Kyp6Xl1Fw7LHfzuN9d37mu/fj+vV9P8ek1GQ8bFcgPA3+X/znPmkF&#10;izA2fAk/QKa/AAAA//8DAFBLAQItABQABgAIAAAAIQDb4fbL7gAAAIUBAAATAAAAAAAAAAAAAAAA&#10;AAAAAABbQ29udGVudF9UeXBlc10ueG1sUEsBAi0AFAAGAAgAAAAhAFr0LFu/AAAAFQEAAAsAAAAA&#10;AAAAAAAAAAAAHwEAAF9yZWxzLy5yZWxzUEsBAi0AFAAGAAgAAAAhAEtNvWHBAAAA2wAAAA8AAAAA&#10;AAAAAAAAAAAABwIAAGRycy9kb3ducmV2LnhtbFBLBQYAAAAAAwADALcAAAD1AgAAAAA=&#10;">
                          <v:oval id="Oval 59" o:spid="_x0000_s1042" style="position:absolute;left:3468;top:3218;width:113;height:1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qCj1wwAAANsAAAAPAAAAZHJzL2Rvd25yZXYueG1sRI9Ba8JA&#10;FITvQv/D8gq9SN1YMGjqKhKweG3MweMz+5qEZt+G3dUk/75bEDwOM/MNs92PphN3cr61rGC5SEAQ&#10;V1a3XCsoz8f3NQgfkDV2lknBRB72u5fZFjNtB/6mexFqESHsM1TQhNBnUvqqIYN+YXvi6P1YZzBE&#10;6WqpHQ4Rbjr5kSSpNNhyXGiwp7yh6re4GQVu3k/5dMqPyyt/FathrS9pqZV6ex0PnyACjeEZfrRP&#10;WkG6gf8v8QfI3R8AAAD//wMAUEsBAi0AFAAGAAgAAAAhANvh9svuAAAAhQEAABMAAAAAAAAAAAAA&#10;AAAAAAAAAFtDb250ZW50X1R5cGVzXS54bWxQSwECLQAUAAYACAAAACEAWvQsW78AAAAVAQAACwAA&#10;AAAAAAAAAAAAAAAfAQAAX3JlbHMvLnJlbHNQSwECLQAUAAYACAAAACEAG6go9cMAAADbAAAADwAA&#10;AAAAAAAAAAAAAAAHAgAAZHJzL2Rvd25yZXYueG1sUEsFBgAAAAADAAMAtwAAAPcCAAAAAA==&#10;" fillcolor="black"/>
                          <v:line id="Line 60" o:spid="_x0000_s1043" style="position:absolute;visibility:visible;mso-wrap-style:square" from="3527,3277" to="3527,44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Zu2cwQAAANsAAAAPAAAAZHJzL2Rvd25yZXYueG1sRE9LSwMx&#10;EL4L/ocwQm822x76WJsWcSl4qEJb8Txuxs3iZrJs4jb9985B6PHje2922XdqpCG2gQ3MpgUo4jrY&#10;lhsDH+f94wpUTMgWu8Bk4EoRdtv7uw2WNlz4SOMpNUpCOJZowKXUl1rH2pHHOA09sXDfYfCYBA6N&#10;tgNeJNx3el4UC+2xZWlw2NOLo/rn9OsNLF111EtdHc7v1djO1vktf36tjZk85OcnUIlyuon/3a9W&#10;fLJevsgP0Ns/AAAA//8DAFBLAQItABQABgAIAAAAIQDb4fbL7gAAAIUBAAATAAAAAAAAAAAAAAAA&#10;AAAAAABbQ29udGVudF9UeXBlc10ueG1sUEsBAi0AFAAGAAgAAAAhAFr0LFu/AAAAFQEAAAsAAAAA&#10;AAAAAAAAAAAAHwEAAF9yZWxzLy5yZWxzUEsBAi0AFAAGAAgAAAAhAO9m7ZzBAAAA2wAAAA8AAAAA&#10;AAAAAAAAAAAABwIAAGRycy9kb3ducmV2LnhtbFBLBQYAAAAAAwADALcAAAD1AgAAAAA=&#10;">
                            <v:stroke endarrow="block"/>
                          </v:line>
                          <v:line id="Line 61" o:spid="_x0000_s1044" style="position:absolute;flip:x y;visibility:visible;mso-wrap-style:square" from="3542,3301" to="3542,36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p6YTxAAAANsAAAAPAAAAZHJzL2Rvd25yZXYueG1sRI9BawIx&#10;FITvhf6H8Aq91eyW4upqFBEKxYPUVTw/Ns/dxc3LkkSN/fWmUOhxmJlvmPkyml5cyfnOsoJ8lIEg&#10;rq3uuFFw2H++TUD4gKyxt0wK7uRhuXh+mmOp7Y13dK1CIxKEfYkK2hCGUkpft2TQj+xAnLyTdQZD&#10;kq6R2uEtwU0v37NsLA12nBZaHGjdUn2uLkZBtf12x2J6/zj9XORuHOOmCPlGqdeXuJqBCBTDf/iv&#10;/aUVFDn8fkk/QC4eAAAA//8DAFBLAQItABQABgAIAAAAIQDb4fbL7gAAAIUBAAATAAAAAAAAAAAA&#10;AAAAAAAAAABbQ29udGVudF9UeXBlc10ueG1sUEsBAi0AFAAGAAgAAAAhAFr0LFu/AAAAFQEAAAsA&#10;AAAAAAAAAAAAAAAAHwEAAF9yZWxzLy5yZWxzUEsBAi0AFAAGAAgAAAAhALOnphPEAAAA2wAAAA8A&#10;AAAAAAAAAAAAAAAABwIAAGRycy9kb3ducmV2LnhtbFBLBQYAAAAAAwADALcAAAD4AgAAAAA=&#10;">
                            <v:stroke startarrow="block"/>
                          </v:line>
                        </v:group>
                        <v:shape id="Text Box 62" o:spid="_x0000_s1045" type="#_x0000_t202" style="position:absolute;left:3703;top:3776;width:1143;height:4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vBh6wwAAANsAAAAPAAAAZHJzL2Rvd25yZXYueG1sRI9Ba8JA&#10;FITvhf6H5QleSt00h1ZS1xCkotdYL94e2WcSzL5NsluT+OvdguBxmJlvmFU6mkZcqXe1ZQUfiwgE&#10;cWF1zaWC4+/2fQnCeWSNjWVSMJGDdP36ssJE24Fzuh58KQKEXYIKKu/bREpXVGTQLWxLHLyz7Q36&#10;IPtS6h6HADeNjKPoUxqsOSxU2NKmouJy+DMK7PAzGUtdFL+dbma3ybr8HHdKzWdj9g3C0+if4Ud7&#10;rxV8xfD/JfwAub4DAAD//wMAUEsBAi0AFAAGAAgAAAAhANvh9svuAAAAhQEAABMAAAAAAAAAAAAA&#10;AAAAAAAAAFtDb250ZW50X1R5cGVzXS54bWxQSwECLQAUAAYACAAAACEAWvQsW78AAAAVAQAACwAA&#10;AAAAAAAAAAAAAAAfAQAAX3JlbHMvLnJlbHNQSwECLQAUAAYACAAAACEAmbwYesMAAADbAAAADwAA&#10;AAAAAAAAAAAAAAAHAgAAZHJzL2Rvd25yZXYueG1sUEsFBgAAAAADAAMAtwAAAPcCAAAAAA==&#10;" strokecolor="white">
                          <v:textbox>
                            <w:txbxContent>
                              <w:p w14:paraId="11BA3491" w14:textId="77777777" w:rsidR="00887133" w:rsidRDefault="00887133" w:rsidP="00887133">
                                <w:r>
                                  <w:rPr>
                                    <w:position w:val="-6"/>
                                    <w:sz w:val="20"/>
                                  </w:rPr>
                                  <w:object w:dxaOrig="586" w:dyaOrig="357" w14:anchorId="6F1F9D2C">
                                    <v:shape id="_x0000_i1038" type="#_x0000_t75" style="width:29.25pt;height:18pt" fillcolor="window">
                                      <v:imagedata r:id="rId18" o:title=""/>
                                    </v:shape>
                                    <o:OLEObject Type="Embed" ProgID="Equation.DSMT4" ShapeID="_x0000_i1038" DrawAspect="Content" ObjectID="_1658330018" r:id="rId32"/>
                                  </w:object>
                                </w:r>
                                <w:r>
                                  <w:rPr>
                                    <w:position w:val="-6"/>
                                    <w:sz w:val="20"/>
                                  </w:rPr>
                                  <w:object w:dxaOrig="841" w:dyaOrig="357" w14:anchorId="2ADD956D">
                                    <v:shape id="_x0000_i1040" type="#_x0000_t75" style="width:42pt;height:18pt" fillcolor="window">
                                      <v:imagedata r:id="rId20" o:title=""/>
                                    </v:shape>
                                    <o:OLEObject Type="Embed" ProgID="Equation.DSMT4" ShapeID="_x0000_i1040" DrawAspect="Content" ObjectID="_1658330019" r:id="rId33"/>
                                  </w:object>
                                </w:r>
                              </w:p>
                            </w:txbxContent>
                          </v:textbox>
                        </v:shape>
                        <v:shape id="Text Box 63" o:spid="_x0000_s1046" type="#_x0000_t202" style="position:absolute;left:3722;top:3238;width:1143;height:4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8L3hwgAAANsAAAAPAAAAZHJzL2Rvd25yZXYueG1sRI9Pi8Iw&#10;FMTvgt8hPMGLaGoFla5RRBS96u7F26N5/cM2L20Tbd1Pv1lY8DjMzG+Yza43lXhS60rLCuazCARx&#10;anXJuYKvz9N0DcJ5ZI2VZVLwIge77XCwwUTbjq/0vPlcBAi7BBUU3teJlC4tyKCb2Zo4eJltDfog&#10;21zqFrsAN5WMo2gpDZYcFgqs6VBQ+n17GAW2O76MpSaKJ/cfcz7sm2sWN0qNR/3+A4Sn3r/D/+2L&#10;VrBawN+X8APk9hcAAP//AwBQSwECLQAUAAYACAAAACEA2+H2y+4AAACFAQAAEwAAAAAAAAAAAAAA&#10;AAAAAAAAW0NvbnRlbnRfVHlwZXNdLnhtbFBLAQItABQABgAIAAAAIQBa9CxbvwAAABUBAAALAAAA&#10;AAAAAAAAAAAAAB8BAABfcmVscy8ucmVsc1BLAQItABQABgAIAAAAIQD28L3hwgAAANsAAAAPAAAA&#10;AAAAAAAAAAAAAAcCAABkcnMvZG93bnJldi54bWxQSwUGAAAAAAMAAwC3AAAA9gIAAAAA&#10;" strokecolor="white">
                          <v:textbox>
                            <w:txbxContent>
                              <w:p w14:paraId="7F13C25B" w14:textId="77777777" w:rsidR="00887133" w:rsidRDefault="00887133" w:rsidP="00887133">
                                <w:r>
                                  <w:rPr>
                                    <w:position w:val="-6"/>
                                    <w:sz w:val="20"/>
                                  </w:rPr>
                                  <w:object w:dxaOrig="599" w:dyaOrig="357" w14:anchorId="2F7F5A78">
                                    <v:shape id="_x0000_i1042" type="#_x0000_t75" style="width:30pt;height:18pt" fillcolor="window">
                                      <v:imagedata r:id="rId22" o:title=""/>
                                    </v:shape>
                                    <o:OLEObject Type="Embed" ProgID="Equation.DSMT4" ShapeID="_x0000_i1042" DrawAspect="Content" ObjectID="_1658330020" r:id="rId34"/>
                                  </w:object>
                                </w:r>
                                <w:r>
                                  <w:rPr>
                                    <w:position w:val="-6"/>
                                    <w:sz w:val="20"/>
                                  </w:rPr>
                                  <w:object w:dxaOrig="841" w:dyaOrig="357" w14:anchorId="43BE857C">
                                    <v:shape id="_x0000_i1044" type="#_x0000_t75" style="width:42pt;height:18pt" fillcolor="window">
                                      <v:imagedata r:id="rId20" o:title=""/>
                                    </v:shape>
                                    <o:OLEObject Type="Embed" ProgID="Equation.DSMT4" ShapeID="_x0000_i1044" DrawAspect="Content" ObjectID="_1658330021" r:id="rId35"/>
                                  </w:object>
                                </w:r>
                              </w:p>
                            </w:txbxContent>
                          </v:textbox>
                        </v:shape>
                      </v:group>
                    </v:group>
                  </w:pict>
                </mc:Fallback>
              </mc:AlternateContent>
            </w:r>
          </w:p>
          <w:p w14:paraId="3552D442" w14:textId="77777777" w:rsidR="00887133" w:rsidRDefault="00887133" w:rsidP="00125596"/>
          <w:p w14:paraId="45A5BAFF" w14:textId="77777777" w:rsidR="00887133" w:rsidRDefault="00887133" w:rsidP="00125596"/>
          <w:p w14:paraId="0203AC5F" w14:textId="77777777" w:rsidR="00887133" w:rsidRDefault="00887133" w:rsidP="00125596"/>
          <w:p w14:paraId="61F862EB" w14:textId="77777777" w:rsidR="00887133" w:rsidRDefault="00887133" w:rsidP="00125596"/>
          <w:p w14:paraId="10F7CA3C" w14:textId="77777777" w:rsidR="00887133" w:rsidRDefault="00887133" w:rsidP="00125596"/>
          <w:p w14:paraId="0D1629C1" w14:textId="77777777" w:rsidR="00887133" w:rsidRDefault="00887133" w:rsidP="00125596"/>
          <w:p w14:paraId="264C8F4E" w14:textId="77777777" w:rsidR="00887133" w:rsidRDefault="00887133" w:rsidP="00125596"/>
        </w:tc>
        <w:tc>
          <w:tcPr>
            <w:tcW w:w="5172" w:type="dxa"/>
            <w:tcBorders>
              <w:top w:val="nil"/>
              <w:left w:val="nil"/>
              <w:bottom w:val="nil"/>
              <w:right w:val="nil"/>
            </w:tcBorders>
          </w:tcPr>
          <w:p w14:paraId="62227408" w14:textId="77777777" w:rsidR="00887133" w:rsidRDefault="00887133" w:rsidP="00125596"/>
          <w:p w14:paraId="5ECA48CC" w14:textId="77777777" w:rsidR="00887133" w:rsidRDefault="00887133" w:rsidP="00125596"/>
          <w:p w14:paraId="1157978C" w14:textId="77777777" w:rsidR="00887133" w:rsidRDefault="00887133" w:rsidP="00125596"/>
          <w:p w14:paraId="685D9CBD" w14:textId="77777777" w:rsidR="00887133" w:rsidRDefault="00887133" w:rsidP="00125596"/>
          <w:p w14:paraId="6A52F86B" w14:textId="77777777" w:rsidR="00887133" w:rsidRDefault="00887133" w:rsidP="00125596"/>
        </w:tc>
      </w:tr>
    </w:tbl>
    <w:p w14:paraId="03633ECD" w14:textId="33771BBC" w:rsidR="00887133" w:rsidRPr="00D9205C" w:rsidRDefault="00887133" w:rsidP="00887133">
      <w:pPr>
        <w:pStyle w:val="Notedebasdepage"/>
        <w:rPr>
          <w:rFonts w:ascii="Arial" w:hAnsi="Arial" w:cs="Arial"/>
          <w:sz w:val="22"/>
          <w:szCs w:val="20"/>
        </w:rPr>
      </w:pPr>
      <w:r w:rsidRPr="00D9205C">
        <w:rPr>
          <w:rFonts w:ascii="Arial" w:hAnsi="Arial" w:cs="Arial"/>
          <w:sz w:val="22"/>
          <w:szCs w:val="20"/>
        </w:rPr>
        <w:t xml:space="preserve">A l'aide des informations fournies au début de l’activité, identifier lequel des deux groupes d’élèves a effectué une </w:t>
      </w:r>
      <w:r w:rsidRPr="00CE2E38">
        <w:rPr>
          <w:rFonts w:ascii="Arial" w:hAnsi="Arial" w:cs="Arial"/>
          <w:b/>
          <w:bCs/>
          <w:sz w:val="22"/>
          <w:szCs w:val="20"/>
        </w:rPr>
        <w:t>analyse intuitive</w:t>
      </w:r>
      <w:r w:rsidRPr="00D9205C">
        <w:rPr>
          <w:rFonts w:ascii="Arial" w:hAnsi="Arial" w:cs="Arial"/>
          <w:sz w:val="22"/>
          <w:szCs w:val="20"/>
        </w:rPr>
        <w:t xml:space="preserve"> de cette situation.</w:t>
      </w:r>
      <w:r w:rsidR="00CE2E38">
        <w:rPr>
          <w:rFonts w:ascii="Arial" w:hAnsi="Arial" w:cs="Arial"/>
          <w:sz w:val="22"/>
          <w:szCs w:val="20"/>
        </w:rPr>
        <w:t xml:space="preserve"> </w:t>
      </w:r>
      <w:r w:rsidR="00CE2E38">
        <w:rPr>
          <w:rFonts w:ascii="Arial" w:hAnsi="Arial"/>
          <w:sz w:val="22"/>
        </w:rPr>
        <w:t>On pourra s’aide du diagramme MB-interactions.</w:t>
      </w:r>
    </w:p>
    <w:p w14:paraId="563DDB57" w14:textId="77777777" w:rsidR="00CA6A86" w:rsidRDefault="00887133" w:rsidP="009534C2">
      <w:pPr>
        <w:pStyle w:val="Notedebasdepage"/>
        <w:numPr>
          <w:ilvl w:val="0"/>
          <w:numId w:val="7"/>
        </w:numPr>
        <w:ind w:left="284"/>
        <w:rPr>
          <w:rFonts w:ascii="Arial" w:hAnsi="Arial" w:cs="Arial"/>
          <w:sz w:val="22"/>
          <w:szCs w:val="20"/>
        </w:rPr>
      </w:pPr>
      <w:r w:rsidRPr="00D9205C">
        <w:rPr>
          <w:rFonts w:ascii="Arial" w:hAnsi="Arial" w:cs="Arial"/>
          <w:sz w:val="22"/>
          <w:szCs w:val="20"/>
        </w:rPr>
        <w:t xml:space="preserve">a. Identifier alors les systèmes 1 et 2 (présents dans les deux représentations) qui agissent sur le système MB. </w:t>
      </w:r>
    </w:p>
    <w:p w14:paraId="116CEC7B" w14:textId="35CBF375" w:rsidR="00887133" w:rsidRDefault="00CA6A86" w:rsidP="00CA6A86">
      <w:pPr>
        <w:pStyle w:val="Notedebasdepage"/>
        <w:ind w:left="284"/>
        <w:rPr>
          <w:rFonts w:ascii="Arial" w:hAnsi="Arial" w:cs="Arial"/>
          <w:sz w:val="22"/>
          <w:szCs w:val="20"/>
        </w:rPr>
      </w:pPr>
      <w:r>
        <w:rPr>
          <w:rFonts w:ascii="Arial" w:hAnsi="Arial" w:cs="Arial"/>
          <w:sz w:val="22"/>
          <w:szCs w:val="20"/>
        </w:rPr>
        <w:t xml:space="preserve">b. </w:t>
      </w:r>
      <w:proofErr w:type="spellStart"/>
      <w:r w:rsidR="00887133" w:rsidRPr="00D9205C">
        <w:rPr>
          <w:rFonts w:ascii="Arial" w:hAnsi="Arial" w:cs="Arial"/>
          <w:sz w:val="22"/>
          <w:szCs w:val="20"/>
        </w:rPr>
        <w:t>A</w:t>
      </w:r>
      <w:proofErr w:type="spellEnd"/>
      <w:r w:rsidR="00887133" w:rsidRPr="00D9205C">
        <w:rPr>
          <w:rFonts w:ascii="Arial" w:hAnsi="Arial" w:cs="Arial"/>
          <w:sz w:val="22"/>
          <w:szCs w:val="20"/>
        </w:rPr>
        <w:t xml:space="preserve"> votre avis, pour le groupe d'élève</w:t>
      </w:r>
      <w:r>
        <w:rPr>
          <w:rFonts w:ascii="Arial" w:hAnsi="Arial" w:cs="Arial"/>
          <w:sz w:val="22"/>
          <w:szCs w:val="20"/>
        </w:rPr>
        <w:t>s</w:t>
      </w:r>
      <w:r w:rsidR="00887133" w:rsidRPr="00D9205C">
        <w:rPr>
          <w:rFonts w:ascii="Arial" w:hAnsi="Arial" w:cs="Arial"/>
          <w:sz w:val="22"/>
          <w:szCs w:val="20"/>
        </w:rPr>
        <w:t xml:space="preserve"> A, que représente la force</w:t>
      </w:r>
      <w:r w:rsidR="00D9205C">
        <w:rPr>
          <w:rFonts w:ascii="Arial" w:hAnsi="Arial" w:cs="Arial"/>
          <w:sz w:val="22"/>
          <w:szCs w:val="20"/>
        </w:rPr>
        <w:t xml:space="preserve"> </w:t>
      </w:r>
      <m:oMath>
        <m:sSub>
          <m:sSubPr>
            <m:ctrlPr>
              <w:rPr>
                <w:rFonts w:ascii="Cambria Math" w:hAnsi="Cambria Math" w:cs="Arial"/>
                <w:sz w:val="22"/>
                <w:szCs w:val="20"/>
              </w:rPr>
            </m:ctrlPr>
          </m:sSubPr>
          <m:e>
            <m:acc>
              <m:accPr>
                <m:chr m:val="⃗"/>
                <m:ctrlPr>
                  <w:rPr>
                    <w:rFonts w:ascii="Cambria Math" w:hAnsi="Cambria Math" w:cs="Arial"/>
                    <w:sz w:val="22"/>
                    <w:szCs w:val="20"/>
                  </w:rPr>
                </m:ctrlPr>
              </m:accPr>
              <m:e>
                <m:r>
                  <m:rPr>
                    <m:sty m:val="p"/>
                  </m:rPr>
                  <w:rPr>
                    <w:rFonts w:ascii="Cambria Math" w:hAnsi="Cambria Math" w:cs="Arial"/>
                    <w:sz w:val="22"/>
                    <w:szCs w:val="20"/>
                  </w:rPr>
                  <m:t>F</m:t>
                </m:r>
              </m:e>
            </m:acc>
          </m:e>
          <m:sub>
            <m:r>
              <m:rPr>
                <m:sty m:val="p"/>
              </m:rPr>
              <w:rPr>
                <w:rFonts w:ascii="Cambria Math" w:hAnsi="Cambria Math" w:cs="Arial"/>
                <w:sz w:val="22"/>
                <w:szCs w:val="20"/>
              </w:rPr>
              <m:t>3/MB</m:t>
            </m:r>
          </m:sub>
        </m:sSub>
      </m:oMath>
      <w:r w:rsidR="00887133" w:rsidRPr="00D9205C">
        <w:rPr>
          <w:rFonts w:ascii="Arial" w:hAnsi="Arial" w:cs="Arial"/>
          <w:sz w:val="22"/>
          <w:szCs w:val="20"/>
        </w:rPr>
        <w:t>? Pourquoi ont-ils éprouvé le besoin de représenter cette force ?</w:t>
      </w:r>
    </w:p>
    <w:p w14:paraId="1AB8F264" w14:textId="1304D47B" w:rsidR="00887133" w:rsidRPr="00114C28" w:rsidRDefault="00CA6A86" w:rsidP="00CE2E38">
      <w:pPr>
        <w:pStyle w:val="Notedebasdepage"/>
        <w:ind w:left="284"/>
        <w:rPr>
          <w:rFonts w:ascii="Arial" w:hAnsi="Arial" w:cs="Arial"/>
          <w:sz w:val="22"/>
          <w:szCs w:val="20"/>
        </w:rPr>
      </w:pPr>
      <w:r>
        <w:rPr>
          <w:rFonts w:ascii="Arial" w:hAnsi="Arial" w:cs="Arial"/>
          <w:sz w:val="22"/>
          <w:szCs w:val="20"/>
        </w:rPr>
        <w:t>c</w:t>
      </w:r>
      <w:r w:rsidR="00D9205C" w:rsidRPr="00114C28">
        <w:rPr>
          <w:rFonts w:ascii="Arial" w:hAnsi="Arial" w:cs="Arial"/>
          <w:sz w:val="22"/>
          <w:szCs w:val="20"/>
        </w:rPr>
        <w:t xml:space="preserve">. </w:t>
      </w:r>
      <w:r w:rsidR="00887133" w:rsidRPr="00114C28">
        <w:rPr>
          <w:rFonts w:ascii="Arial" w:hAnsi="Arial" w:cs="Arial"/>
          <w:sz w:val="22"/>
          <w:szCs w:val="20"/>
        </w:rPr>
        <w:t>A l'aide d</w:t>
      </w:r>
      <w:r w:rsidR="00083FB7">
        <w:rPr>
          <w:rFonts w:ascii="Arial" w:hAnsi="Arial" w:cs="Arial"/>
          <w:sz w:val="22"/>
          <w:szCs w:val="20"/>
        </w:rPr>
        <w:t xml:space="preserve">e vos connaissances, </w:t>
      </w:r>
      <w:r w:rsidR="00887133" w:rsidRPr="00114C28">
        <w:rPr>
          <w:rFonts w:ascii="Arial" w:hAnsi="Arial" w:cs="Arial"/>
          <w:sz w:val="22"/>
          <w:szCs w:val="20"/>
        </w:rPr>
        <w:t>justifier le fait que cette force ne modélise aucune action exercée sur le MB pendant la montée.</w:t>
      </w:r>
    </w:p>
    <w:p w14:paraId="4437B9A6" w14:textId="77777777" w:rsidR="00887133" w:rsidRDefault="00887133" w:rsidP="00887133">
      <w:pPr>
        <w:jc w:val="center"/>
      </w:pPr>
      <w:r>
        <w:rPr>
          <w:sz w:val="20"/>
        </w:rPr>
        <w:sym w:font="Wingdings" w:char="F022"/>
      </w:r>
      <w:r>
        <w:rPr>
          <w:sz w:val="20"/>
        </w:rPr>
        <w:t xml:space="preserve"> - - - - - - - - - - - - - - </w:t>
      </w:r>
      <w:r>
        <w:rPr>
          <w:sz w:val="20"/>
        </w:rPr>
        <w:sym w:font="Wingdings" w:char="F022"/>
      </w:r>
    </w:p>
    <w:p w14:paraId="137833A7" w14:textId="33560C11" w:rsidR="00CA6A86" w:rsidRPr="00C30C58" w:rsidRDefault="00CA6A86" w:rsidP="00CA6A86">
      <w:pPr>
        <w:pStyle w:val="Titre1"/>
      </w:pPr>
      <w:r w:rsidRPr="00C30C58">
        <w:t xml:space="preserve">Activité </w:t>
      </w:r>
      <w:r>
        <w:t>2</w:t>
      </w:r>
      <w:r w:rsidRPr="00C30C58">
        <w:t xml:space="preserve"> : </w:t>
      </w:r>
      <w:r>
        <w:t>Un petit tour sur la glace</w:t>
      </w:r>
    </w:p>
    <w:p w14:paraId="05623E13" w14:textId="77777777" w:rsidR="00CA6A86" w:rsidRPr="00D9205C" w:rsidRDefault="00CA6A86" w:rsidP="00CA6A86">
      <w:pPr>
        <w:jc w:val="right"/>
        <w:rPr>
          <w:rFonts w:ascii="Segoe Script" w:hAnsi="Segoe Script"/>
        </w:rPr>
      </w:pPr>
      <w:r w:rsidRPr="00D9205C">
        <w:rPr>
          <w:rFonts w:ascii="Segoe Script" w:hAnsi="Segoe Script"/>
        </w:rPr>
        <w:t>Première mise en œuvre du principe d’inertie</w:t>
      </w:r>
    </w:p>
    <w:p w14:paraId="4BA13126" w14:textId="3D55EAB3" w:rsidR="00887133" w:rsidRDefault="00887133" w:rsidP="00887133">
      <w:r w:rsidRPr="00D9205C">
        <w:t>Dans cette partie, on s'intéresse au mouvement d'un palet de hockey lancé sur une patinoire supposée parfaitement lisse. Son mouvement est considéré comme rectiligne et uniforme (sur quelques mètres)</w:t>
      </w:r>
      <w:r w:rsidR="009E5FFA">
        <w:t xml:space="preserve"> </w:t>
      </w:r>
      <w:r w:rsidRPr="00D9205C">
        <w:t>: l'action de l'air est négligée.</w:t>
      </w:r>
    </w:p>
    <w:p w14:paraId="09BD9C28" w14:textId="77777777" w:rsidR="006D4747" w:rsidRDefault="006D4747" w:rsidP="006D4747">
      <w:pPr>
        <w:rPr>
          <w:i/>
          <w:color w:val="000000"/>
        </w:rPr>
      </w:pPr>
      <w:r>
        <w:rPr>
          <w:noProof/>
          <w:color w:val="000000"/>
          <w:sz w:val="20"/>
        </w:rPr>
        <w:drawing>
          <wp:inline distT="0" distB="0" distL="0" distR="0" wp14:anchorId="4A1C7383" wp14:editId="2B8B571E">
            <wp:extent cx="219710" cy="219710"/>
            <wp:effectExtent l="0" t="0" r="0" b="0"/>
            <wp:docPr id="156" name="image9.png" descr="Marketing"/>
            <wp:cNvGraphicFramePr/>
            <a:graphic xmlns:a="http://schemas.openxmlformats.org/drawingml/2006/main">
              <a:graphicData uri="http://schemas.openxmlformats.org/drawingml/2006/picture">
                <pic:pic xmlns:pic="http://schemas.openxmlformats.org/drawingml/2006/picture">
                  <pic:nvPicPr>
                    <pic:cNvPr id="0" name="image9.png" descr="Marketing"/>
                    <pic:cNvPicPr preferRelativeResize="0"/>
                  </pic:nvPicPr>
                  <pic:blipFill>
                    <a:blip r:embed="rId36" cstate="print"/>
                    <a:srcRect/>
                    <a:stretch>
                      <a:fillRect/>
                    </a:stretch>
                  </pic:blipFill>
                  <pic:spPr>
                    <a:xfrm>
                      <a:off x="0" y="0"/>
                      <a:ext cx="219710" cy="219710"/>
                    </a:xfrm>
                    <a:prstGeom prst="rect">
                      <a:avLst/>
                    </a:prstGeom>
                    <a:ln/>
                  </pic:spPr>
                </pic:pic>
              </a:graphicData>
            </a:graphic>
          </wp:inline>
        </w:drawing>
      </w:r>
      <w:r>
        <w:rPr>
          <w:i/>
          <w:color w:val="000000"/>
        </w:rPr>
        <w:t>Donner mon point de vue</w:t>
      </w:r>
    </w:p>
    <w:p w14:paraId="6F21003E" w14:textId="2D640EE2" w:rsidR="006D4747" w:rsidRPr="00CE2E38" w:rsidRDefault="006D4747" w:rsidP="006D4747">
      <w:pPr>
        <w:pStyle w:val="Notedebasdepage"/>
        <w:ind w:left="709"/>
        <w:rPr>
          <w:rFonts w:ascii="Arial" w:hAnsi="Arial" w:cs="Arial"/>
          <w:sz w:val="22"/>
          <w:szCs w:val="20"/>
        </w:rPr>
      </w:pPr>
      <w:r w:rsidRPr="00D9205C">
        <w:rPr>
          <w:rFonts w:ascii="Arial" w:hAnsi="Arial" w:cs="Arial"/>
          <w:sz w:val="22"/>
          <w:szCs w:val="20"/>
        </w:rPr>
        <w:t xml:space="preserve">A la question "Représenter les forces qui s'exercent sur le palet de hockey (représenté par un point) au cours de son mouvement rectiligne et uniforme" </w:t>
      </w:r>
      <w:r>
        <w:rPr>
          <w:rFonts w:ascii="Arial" w:hAnsi="Arial" w:cs="Arial"/>
          <w:sz w:val="22"/>
          <w:szCs w:val="20"/>
        </w:rPr>
        <w:t>deux groupes d’élèves ont donné les réponses suivantes :</w:t>
      </w:r>
      <w:r w:rsidRPr="00D9205C">
        <w:rPr>
          <w:rFonts w:ascii="Arial" w:hAnsi="Arial" w:cs="Arial"/>
          <w:sz w:val="22"/>
          <w:szCs w:val="20"/>
        </w:rPr>
        <w:t xml:space="preserve"> </w:t>
      </w:r>
    </w:p>
    <w:tbl>
      <w:tblPr>
        <w:tblW w:w="0" w:type="auto"/>
        <w:tblLayout w:type="fixed"/>
        <w:tblCellMar>
          <w:left w:w="70" w:type="dxa"/>
          <w:right w:w="70" w:type="dxa"/>
        </w:tblCellMar>
        <w:tblLook w:val="0000" w:firstRow="0" w:lastRow="0" w:firstColumn="0" w:lastColumn="0" w:noHBand="0" w:noVBand="0"/>
      </w:tblPr>
      <w:tblGrid>
        <w:gridCol w:w="3448"/>
        <w:gridCol w:w="3448"/>
        <w:gridCol w:w="3448"/>
      </w:tblGrid>
      <w:tr w:rsidR="006D4747" w14:paraId="7038AA46" w14:textId="77777777" w:rsidTr="0063718E">
        <w:tc>
          <w:tcPr>
            <w:tcW w:w="3448" w:type="dxa"/>
            <w:tcBorders>
              <w:top w:val="nil"/>
              <w:left w:val="nil"/>
              <w:bottom w:val="nil"/>
              <w:right w:val="nil"/>
            </w:tcBorders>
          </w:tcPr>
          <w:p w14:paraId="60133E96" w14:textId="77777777" w:rsidR="006D4747" w:rsidRDefault="006D4747" w:rsidP="0063718E"/>
        </w:tc>
        <w:tc>
          <w:tcPr>
            <w:tcW w:w="3448" w:type="dxa"/>
            <w:tcBorders>
              <w:top w:val="nil"/>
              <w:left w:val="nil"/>
              <w:bottom w:val="nil"/>
              <w:right w:val="nil"/>
            </w:tcBorders>
          </w:tcPr>
          <w:p w14:paraId="5D54E844" w14:textId="77777777" w:rsidR="006D4747" w:rsidRDefault="006D4747" w:rsidP="0063718E">
            <w:pPr>
              <w:jc w:val="center"/>
            </w:pPr>
            <w:r>
              <w:t>Groupe d'élèves A</w:t>
            </w:r>
          </w:p>
        </w:tc>
        <w:tc>
          <w:tcPr>
            <w:tcW w:w="3448" w:type="dxa"/>
            <w:tcBorders>
              <w:top w:val="nil"/>
              <w:left w:val="nil"/>
              <w:bottom w:val="nil"/>
              <w:right w:val="nil"/>
            </w:tcBorders>
          </w:tcPr>
          <w:p w14:paraId="1D5F6880" w14:textId="77777777" w:rsidR="006D4747" w:rsidRDefault="006D4747" w:rsidP="0063718E">
            <w:pPr>
              <w:jc w:val="center"/>
            </w:pPr>
            <w:r>
              <w:t>Groupe d'élèves B</w:t>
            </w:r>
          </w:p>
        </w:tc>
      </w:tr>
      <w:tr w:rsidR="006D4747" w14:paraId="1D308000" w14:textId="77777777" w:rsidTr="0063718E">
        <w:tc>
          <w:tcPr>
            <w:tcW w:w="3448" w:type="dxa"/>
            <w:tcBorders>
              <w:top w:val="nil"/>
              <w:left w:val="nil"/>
              <w:bottom w:val="nil"/>
              <w:right w:val="nil"/>
            </w:tcBorders>
          </w:tcPr>
          <w:p w14:paraId="48E92CFA" w14:textId="77777777" w:rsidR="006D4747" w:rsidRDefault="006D4747" w:rsidP="0063718E">
            <w:r>
              <w:rPr>
                <w:noProof/>
              </w:rPr>
              <mc:AlternateContent>
                <mc:Choice Requires="wpg">
                  <w:drawing>
                    <wp:anchor distT="0" distB="0" distL="114300" distR="114300" simplePos="0" relativeHeight="251670528" behindDoc="0" locked="0" layoutInCell="0" allowOverlap="1" wp14:anchorId="4319BBB5" wp14:editId="1B99D8FE">
                      <wp:simplePos x="0" y="0"/>
                      <wp:positionH relativeFrom="column">
                        <wp:posOffset>4797425</wp:posOffset>
                      </wp:positionH>
                      <wp:positionV relativeFrom="paragraph">
                        <wp:posOffset>15240</wp:posOffset>
                      </wp:positionV>
                      <wp:extent cx="1129030" cy="1181100"/>
                      <wp:effectExtent l="23495" t="15875" r="9525" b="12700"/>
                      <wp:wrapNone/>
                      <wp:docPr id="57" name="Groupe 5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29030" cy="1181100"/>
                                <a:chOff x="8407" y="11851"/>
                                <a:chExt cx="1778" cy="1860"/>
                              </a:xfrm>
                            </wpg:grpSpPr>
                            <wps:wsp>
                              <wps:cNvPr id="58" name="Line 65"/>
                              <wps:cNvCnPr>
                                <a:cxnSpLocks noChangeShapeType="1"/>
                              </wps:cNvCnPr>
                              <wps:spPr bwMode="auto">
                                <a:xfrm flipH="1" flipV="1">
                                  <a:off x="8460" y="11851"/>
                                  <a:ext cx="0" cy="85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 name="Oval 66"/>
                              <wps:cNvSpPr>
                                <a:spLocks noChangeArrowheads="1"/>
                              </wps:cNvSpPr>
                              <wps:spPr bwMode="auto">
                                <a:xfrm>
                                  <a:off x="8407" y="12654"/>
                                  <a:ext cx="113" cy="11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60" name="Line 67"/>
                              <wps:cNvCnPr>
                                <a:cxnSpLocks noChangeShapeType="1"/>
                              </wps:cNvCnPr>
                              <wps:spPr bwMode="auto">
                                <a:xfrm>
                                  <a:off x="8466" y="12713"/>
                                  <a:ext cx="0" cy="85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1" name="Text Box 68"/>
                              <wps:cNvSpPr txBox="1">
                                <a:spLocks noChangeArrowheads="1"/>
                              </wps:cNvSpPr>
                              <wps:spPr bwMode="auto">
                                <a:xfrm>
                                  <a:off x="8642" y="13212"/>
                                  <a:ext cx="1143" cy="499"/>
                                </a:xfrm>
                                <a:prstGeom prst="rect">
                                  <a:avLst/>
                                </a:prstGeom>
                                <a:solidFill>
                                  <a:srgbClr val="FFFFFF"/>
                                </a:solidFill>
                                <a:ln w="9525">
                                  <a:solidFill>
                                    <a:srgbClr val="FFFFFF"/>
                                  </a:solidFill>
                                  <a:miter lim="800000"/>
                                  <a:headEnd/>
                                  <a:tailEnd/>
                                </a:ln>
                              </wps:spPr>
                              <wps:txbx>
                                <w:txbxContent>
                                  <w:p w14:paraId="7AF54F30" w14:textId="77777777" w:rsidR="006D4747" w:rsidRDefault="006D4747" w:rsidP="006D4747">
                                    <w:r>
                                      <w:rPr>
                                        <w:position w:val="-10"/>
                                        <w:sz w:val="20"/>
                                      </w:rPr>
                                      <w:object w:dxaOrig="645" w:dyaOrig="360" w14:anchorId="323B2914">
                                        <v:shape id="_x0000_i1046" type="#_x0000_t75" style="width:32.65pt;height:18.4pt" fillcolor="window">
                                          <v:imagedata r:id="rId37" o:title=""/>
                                        </v:shape>
                                        <o:OLEObject Type="Embed" ProgID="Equation.DSMT4" ShapeID="_x0000_i1046" DrawAspect="Content" ObjectID="_1658330725" r:id="rId38"/>
                                      </w:object>
                                    </w:r>
                                    <w:r>
                                      <w:rPr>
                                        <w:position w:val="-6"/>
                                        <w:sz w:val="20"/>
                                      </w:rPr>
                                      <w:object w:dxaOrig="840" w:dyaOrig="360" w14:anchorId="22A3A4C8">
                                        <v:shape id="_x0000_i1048" type="#_x0000_t75" style="width:41.85pt;height:18.4pt" fillcolor="window">
                                          <v:imagedata r:id="rId20" o:title=""/>
                                        </v:shape>
                                        <o:OLEObject Type="Embed" ProgID="Equation.DSMT4" ShapeID="_x0000_i1048" DrawAspect="Content" ObjectID="_1658330726" r:id="rId39"/>
                                      </w:object>
                                    </w:r>
                                  </w:p>
                                </w:txbxContent>
                              </wps:txbx>
                              <wps:bodyPr rot="0" vert="horz" wrap="square" lIns="91440" tIns="45720" rIns="91440" bIns="45720" anchor="t" anchorCtr="0" upright="1">
                                <a:noAutofit/>
                              </wps:bodyPr>
                            </wps:wsp>
                            <wps:wsp>
                              <wps:cNvPr id="62" name="Text Box 69"/>
                              <wps:cNvSpPr txBox="1">
                                <a:spLocks noChangeArrowheads="1"/>
                              </wps:cNvSpPr>
                              <wps:spPr bwMode="auto">
                                <a:xfrm>
                                  <a:off x="8646" y="11863"/>
                                  <a:ext cx="1143" cy="499"/>
                                </a:xfrm>
                                <a:prstGeom prst="rect">
                                  <a:avLst/>
                                </a:prstGeom>
                                <a:solidFill>
                                  <a:srgbClr val="FFFFFF"/>
                                </a:solidFill>
                                <a:ln w="9525">
                                  <a:solidFill>
                                    <a:srgbClr val="FFFFFF"/>
                                  </a:solidFill>
                                  <a:miter lim="800000"/>
                                  <a:headEnd/>
                                  <a:tailEnd/>
                                </a:ln>
                              </wps:spPr>
                              <wps:txbx>
                                <w:txbxContent>
                                  <w:p w14:paraId="6205E4E4" w14:textId="77777777" w:rsidR="006D4747" w:rsidRDefault="006D4747" w:rsidP="006D4747">
                                    <w:r>
                                      <w:rPr>
                                        <w:position w:val="-10"/>
                                        <w:sz w:val="20"/>
                                      </w:rPr>
                                      <w:object w:dxaOrig="645" w:dyaOrig="360" w14:anchorId="2FEBF008">
                                        <v:shape id="_x0000_i1050" type="#_x0000_t75" style="width:32.65pt;height:18.4pt" fillcolor="window">
                                          <v:imagedata r:id="rId40" o:title=""/>
                                        </v:shape>
                                        <o:OLEObject Type="Embed" ProgID="Equation.DSMT4" ShapeID="_x0000_i1050" DrawAspect="Content" ObjectID="_1658330727" r:id="rId41"/>
                                      </w:object>
                                    </w:r>
                                    <w:r>
                                      <w:rPr>
                                        <w:position w:val="-6"/>
                                        <w:sz w:val="20"/>
                                      </w:rPr>
                                      <w:object w:dxaOrig="840" w:dyaOrig="360" w14:anchorId="096425AC">
                                        <v:shape id="_x0000_i1052" type="#_x0000_t75" style="width:41.85pt;height:18.4pt" fillcolor="window">
                                          <v:imagedata r:id="rId10" o:title=""/>
                                        </v:shape>
                                        <o:OLEObject Type="Embed" ProgID="Equation.DSMT4" ShapeID="_x0000_i1052" DrawAspect="Content" ObjectID="_1658330728" r:id="rId42"/>
                                      </w:object>
                                    </w:r>
                                  </w:p>
                                </w:txbxContent>
                              </wps:txbx>
                              <wps:bodyPr rot="0" vert="horz" wrap="square" lIns="91440" tIns="45720" rIns="91440" bIns="45720" anchor="t" anchorCtr="0" upright="1">
                                <a:noAutofit/>
                              </wps:bodyPr>
                            </wps:wsp>
                            <wps:wsp>
                              <wps:cNvPr id="63" name="Line 70"/>
                              <wps:cNvCnPr>
                                <a:cxnSpLocks noChangeShapeType="1"/>
                              </wps:cNvCnPr>
                              <wps:spPr bwMode="auto">
                                <a:xfrm>
                                  <a:off x="8471" y="12699"/>
                                  <a:ext cx="508"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4" name="Text Box 71"/>
                              <wps:cNvSpPr txBox="1">
                                <a:spLocks noChangeArrowheads="1"/>
                              </wps:cNvSpPr>
                              <wps:spPr bwMode="auto">
                                <a:xfrm>
                                  <a:off x="9042" y="12441"/>
                                  <a:ext cx="1143" cy="499"/>
                                </a:xfrm>
                                <a:prstGeom prst="rect">
                                  <a:avLst/>
                                </a:prstGeom>
                                <a:solidFill>
                                  <a:srgbClr val="FFFFFF"/>
                                </a:solidFill>
                                <a:ln w="9525">
                                  <a:solidFill>
                                    <a:srgbClr val="FFFFFF"/>
                                  </a:solidFill>
                                  <a:miter lim="800000"/>
                                  <a:headEnd/>
                                  <a:tailEnd/>
                                </a:ln>
                              </wps:spPr>
                              <wps:txbx>
                                <w:txbxContent>
                                  <w:p w14:paraId="0577A1FC" w14:textId="77777777" w:rsidR="006D4747" w:rsidRDefault="006D4747" w:rsidP="006D4747">
                                    <w:r>
                                      <w:rPr>
                                        <w:position w:val="-10"/>
                                        <w:sz w:val="20"/>
                                      </w:rPr>
                                      <w:object w:dxaOrig="645" w:dyaOrig="360" w14:anchorId="172ADB84">
                                        <v:shape id="_x0000_i1054" type="#_x0000_t75" style="width:32.65pt;height:18.4pt" fillcolor="window">
                                          <v:imagedata r:id="rId43" o:title=""/>
                                        </v:shape>
                                        <o:OLEObject Type="Embed" ProgID="Equation.DSMT4" ShapeID="_x0000_i1054" DrawAspect="Content" ObjectID="_1658330729" r:id="rId44"/>
                                      </w:object>
                                    </w:r>
                                    <w:r>
                                      <w:rPr>
                                        <w:position w:val="-6"/>
                                        <w:sz w:val="20"/>
                                      </w:rPr>
                                      <w:object w:dxaOrig="840" w:dyaOrig="360" w14:anchorId="623424E0">
                                        <v:shape id="_x0000_i1056" type="#_x0000_t75" style="width:41.85pt;height:18.4pt" fillcolor="window">
                                          <v:imagedata r:id="rId10" o:title=""/>
                                        </v:shape>
                                        <o:OLEObject Type="Embed" ProgID="Equation.DSMT4" ShapeID="_x0000_i1056" DrawAspect="Content" ObjectID="_1658330730" r:id="rId45"/>
                                      </w:objec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319BBB5" id="Groupe 57" o:spid="_x0000_s1047" style="position:absolute;left:0;text-align:left;margin-left:377.75pt;margin-top:1.2pt;width:88.9pt;height:93pt;z-index:251670528" coordorigin="8407,11851" coordsize="1778,18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bYPTAwQAAAIUAAAOAAAAZHJzL2Uyb0RvYy54bWzsWF1v2zYUfR/Q/0DovbGkSLItRCm6tMkG&#10;ZGuAZn2nJeoDo0iNpCNnv36XH5IlL0m7rklRwHoQSJG8JM89PFeXZ292LUV3RMiGs8wLTnwPEZbz&#10;omFV5v1xe/l65SGpMCsw5Yxk3j2R3pvzVz+d9V1KQl5zWhCBwAiTad9lXq1Uly4WMq9Ji+UJ7wiD&#10;xpKLFiuoimpRCNyD9ZYuQt9PFj0XRSd4TqSEr+9so3du7JclydWHspREIZp5sDZl3sK8N/q9OD/D&#10;aSVwVze5Wwb+ilW0uGEw6WjqHVYYbUXzL1NtkwsuealOct4ueFk2OTF7gN0E/sFurgTfdmYvVdpX&#10;3QgTQHuA01ebzX+/uxGoKTIvXnqI4RZ8ZKYlCD4AOn1XpdDpSnQfuxthtwjFa57/KaF5cdiu65Xt&#10;jDb9b7wAg3iruEFnV4pWm4B9o51xwv3oBLJTKIePQRCu/VPwVQ5tQbAKAt+5Ka/Bl3rcKvJhsbY5&#10;DqwP8/r9YGC5BNKZ0avEDF3g1M5sVutWp7cGnJN7WOX/g/VjjTtivCU1YgOssBYL63XDCEpiC6rp&#10;csEsovmOOUQR4xc1ZhUxxm7vO0DPbBBWPhmiKxLc8TDCqKRN94seaEqfdGmC+ioCVA7QG8B3sK/i&#10;RC9zxA2nnZDqivAW6ULmUdiLsYnvrqWyXYcueirGLxtK4TtOKUN95q3jMDYDJKdNoRt1mxTV5oIK&#10;dIf18TSPm3fWDY4BK4yxmuDivSsr3FAoI2VQUqIB3Cjx9GwtKTxECSiSLtnlUWbYaoGzzt/w4v5G&#10;6GZHhZfixHrgxAfYOUoM2M7BwymT9oiNhHgrBO/19oGlM0bYAU8zYub94eyESRxpbHA6eD8ITodj&#10;d+pQG07s4Fznf0KBYvJJCsw8+IWOfm6ufIYJSHAbICCgQaHm4m+gEwSHzJN/bbEActFfGThgHUSR&#10;jiamEsXLECpi2rKZtmCWg6nMUx6yxQtlI9C2E01Vw0z2fDL+FoSybMx50g61/Hxxemp5mEqWiwMT&#10;/cHpN5asGUHhPBh5CpfAxxlBj/L0EiErgcBh/X+rleFnvkPJSjtiIlFI7eD7wNxnE6skCi0XTsMg&#10;nHMhCCKnVtF6/bRaCfgNfCpaPS5Vl+Zx1mfdvliqHjfRNgr+fWnTwh/NGPtw+kCMe1S31G6zM39v&#10;4xm1mnFUMoNKAuw5ZLLhyvdgslO1YJUcqNqRyaBqI5NHpTkyeZJGAGemMXlp8hrH4mdKI2YxeQkx&#10;QSdcYWLFdv/TGPsu25qnWseUYX+L8Z+y84fTyCQa/D/GZHDJ94jJa3+IyWEUueR7n0AcY/JeycZI&#10;86MombkegYsmk/m7SzF9kzWtm2xkf3V3/g8AAAD//wMAUEsDBBQABgAIAAAAIQDBnti44AAAAAkB&#10;AAAPAAAAZHJzL2Rvd25yZXYueG1sTI9BT4NAEIXvJv6HzZh4swulKCJL0zTqqWlia9L0NoUpkLK7&#10;hN0C/feOJz1O3pf3vsmWk27FQL1rrFEQzgIQZApbNqZS8L3/eEpAOI+mxNYaUnAjB8v8/i7DtLSj&#10;+aJh5yvBJcalqKD2vkuldEVNGt3MdmQ4O9teo+ezr2TZ48jlupXzIHiWGhvDCzV2tK6puOyuWsHn&#10;iOMqCt+HzeW8vh338fawCUmpx4dp9QbC0+T/YPjVZ3XI2elkr6Z0olXwEscxowrmCxCcv0ZRBOLE&#10;YJIsQOaZ/P9B/gMAAP//AwBQSwECLQAUAAYACAAAACEAtoM4kv4AAADhAQAAEwAAAAAAAAAAAAAA&#10;AAAAAAAAW0NvbnRlbnRfVHlwZXNdLnhtbFBLAQItABQABgAIAAAAIQA4/SH/1gAAAJQBAAALAAAA&#10;AAAAAAAAAAAAAC8BAABfcmVscy8ucmVsc1BLAQItABQABgAIAAAAIQDWbYPTAwQAAAIUAAAOAAAA&#10;AAAAAAAAAAAAAC4CAABkcnMvZTJvRG9jLnhtbFBLAQItABQABgAIAAAAIQDBnti44AAAAAkBAAAP&#10;AAAAAAAAAAAAAAAAAF0GAABkcnMvZG93bnJldi54bWxQSwUGAAAAAAQABADzAAAAagcAAAAA&#10;" o:allowincell="f">
                      <v:line id="Line 65" o:spid="_x0000_s1048" style="position:absolute;flip:x y;visibility:visible;mso-wrap-style:square" from="8460,11851" to="8460,127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bs7+wAAAANsAAAAPAAAAZHJzL2Rvd25yZXYueG1sRE9Ni8Iw&#10;EL0v+B/CCN7W1AVFq1FEEPbgRVd2r9NmbKrNpG1irf/eHBY8Pt73atPbSnTU+tKxgsk4AUGcO11y&#10;oeD8s/+cg/ABWWPlmBQ8ycNmPfhYYardg4/UnUIhYgj7FBWYEOpUSp8bsujHriaO3MW1FkOEbSF1&#10;i48Ybiv5lSQzabHk2GCwpp2h/Ha6WwVddp9cfw/Hm8/+mkU2N83u0MyUGg377RJEoD68xf/ub61g&#10;GsfGL/EHyPULAAD//wMAUEsBAi0AFAAGAAgAAAAhANvh9svuAAAAhQEAABMAAAAAAAAAAAAAAAAA&#10;AAAAAFtDb250ZW50X1R5cGVzXS54bWxQSwECLQAUAAYACAAAACEAWvQsW78AAAAVAQAACwAAAAAA&#10;AAAAAAAAAAAfAQAAX3JlbHMvLnJlbHNQSwECLQAUAAYACAAAACEATW7O/sAAAADbAAAADwAAAAAA&#10;AAAAAAAAAAAHAgAAZHJzL2Rvd25yZXYueG1sUEsFBgAAAAADAAMAtwAAAPQCAAAAAA==&#10;">
                        <v:stroke endarrow="block"/>
                      </v:line>
                      <v:oval id="Oval 66" o:spid="_x0000_s1049" style="position:absolute;left:8407;top:12654;width:113;height:1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xOJIwgAAANsAAAAPAAAAZHJzL2Rvd25yZXYueG1sRI9Bi8Iw&#10;FITvwv6H8Ba8yJoqKG7XKEtB8Wr14PHZvG3LNi8libb990YQPA4z8w2z3vamEXdyvrasYDZNQBAX&#10;VtdcKjifdl8rED4ga2wsk4KBPGw3H6M1ptp2fKR7HkoRIexTVFCF0KZS+qIig35qW+Lo/VlnMETp&#10;SqkddhFuGjlPkqU0WHNcqLClrKLiP78ZBW7SDtlwyHazK+/zRbfSl+VZKzX+7H9/QATqwzv8ah+0&#10;gsU3PL/EHyA3DwAAAP//AwBQSwECLQAUAAYACAAAACEA2+H2y+4AAACFAQAAEwAAAAAAAAAAAAAA&#10;AAAAAAAAW0NvbnRlbnRfVHlwZXNdLnhtbFBLAQItABQABgAIAAAAIQBa9CxbvwAAABUBAAALAAAA&#10;AAAAAAAAAAAAAB8BAABfcmVscy8ucmVsc1BLAQItABQABgAIAAAAIQDVxOJIwgAAANsAAAAPAAAA&#10;AAAAAAAAAAAAAAcCAABkcnMvZG93bnJldi54bWxQSwUGAAAAAAMAAwC3AAAA9gIAAAAA&#10;" fillcolor="black"/>
                      <v:line id="Line 67" o:spid="_x0000_s1050" style="position:absolute;visibility:visible;mso-wrap-style:square" from="8466,12713" to="8466,135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v3tBwAAAANsAAAAPAAAAZHJzL2Rvd25yZXYueG1sRE/LisIw&#10;FN0P+A/hCu7GVBc6VqOIZcDFjOAD19fm2hSbm9JkaubvJwthlofzXm2ibURPna8dK5iMMxDEpdM1&#10;Vwou58/3DxA+IGtsHJOCX/KwWQ/eVphr9+Qj9adQiRTCPkcFJoQ2l9KXhiz6sWuJE3d3ncWQYFdJ&#10;3eEzhdtGTrNsJi3WnBoMtrQzVD5OP1bB3BRHOZfF1/lQ9PVkEb/j9bZQajSM2yWIQDH8i1/uvVYw&#10;S+vTl/QD5PoPAAD//wMAUEsBAi0AFAAGAAgAAAAhANvh9svuAAAAhQEAABMAAAAAAAAAAAAAAAAA&#10;AAAAAFtDb250ZW50X1R5cGVzXS54bWxQSwECLQAUAAYACAAAACEAWvQsW78AAAAVAQAACwAAAAAA&#10;AAAAAAAAAAAfAQAAX3JlbHMvLnJlbHNQSwECLQAUAAYACAAAACEAar97QcAAAADbAAAADwAAAAAA&#10;AAAAAAAAAAAHAgAAZHJzL2Rvd25yZXYueG1sUEsFBgAAAAADAAMAtwAAAPQCAAAAAA==&#10;">
                        <v:stroke endarrow="block"/>
                      </v:line>
                      <v:shape id="Text Box 68" o:spid="_x0000_s1051" type="#_x0000_t202" style="position:absolute;left:8642;top:13212;width:1143;height:4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txDQwgAAANsAAAAPAAAAZHJzL2Rvd25yZXYueG1sRI9Pi8Iw&#10;FMTvgt8hPMHLoml7kKUaRcRlvfrn4u3RPNti89I2sa376TeC4HGYmd8wq81gKtFR60rLCuJ5BII4&#10;s7rkXMHl/DP7BuE8ssbKMil4koPNejxaYaptz0fqTj4XAcIuRQWF93UqpcsKMujmtiYO3s22Bn2Q&#10;bS51i32Am0omUbSQBksOCwXWtCsou58eRoHt909jqYmSr+uf+d1tm+MtaZSaTobtEoSnwX/C7/ZB&#10;K1jE8PoSfoBc/wMAAP//AwBQSwECLQAUAAYACAAAACEA2+H2y+4AAACFAQAAEwAAAAAAAAAAAAAA&#10;AAAAAAAAW0NvbnRlbnRfVHlwZXNdLnhtbFBLAQItABQABgAIAAAAIQBa9CxbvwAAABUBAAALAAAA&#10;AAAAAAAAAAAAAB8BAABfcmVscy8ucmVsc1BLAQItABQABgAIAAAAIQDstxDQwgAAANsAAAAPAAAA&#10;AAAAAAAAAAAAAAcCAABkcnMvZG93bnJldi54bWxQSwUGAAAAAAMAAwC3AAAA9gIAAAAA&#10;" strokecolor="white">
                        <v:textbox>
                          <w:txbxContent>
                            <w:p w14:paraId="7AF54F30" w14:textId="77777777" w:rsidR="006D4747" w:rsidRDefault="006D4747" w:rsidP="006D4747">
                              <w:r>
                                <w:rPr>
                                  <w:position w:val="-10"/>
                                  <w:sz w:val="20"/>
                                </w:rPr>
                                <w:object w:dxaOrig="650" w:dyaOrig="357" w14:anchorId="323B2914">
                                  <v:shape id="_x0000_i1075" type="#_x0000_t75" style="width:32.25pt;height:18pt" fillcolor="window">
                                    <v:imagedata r:id="rId46" o:title=""/>
                                  </v:shape>
                                  <o:OLEObject Type="Embed" ProgID="Equation.DSMT4" ShapeID="_x0000_i1075" DrawAspect="Content" ObjectID="_1658330022" r:id="rId47"/>
                                </w:object>
                              </w:r>
                              <w:r>
                                <w:rPr>
                                  <w:position w:val="-6"/>
                                  <w:sz w:val="20"/>
                                </w:rPr>
                                <w:object w:dxaOrig="841" w:dyaOrig="357" w14:anchorId="22A3A4C8">
                                  <v:shape id="_x0000_i1076" type="#_x0000_t75" style="width:42pt;height:18pt" fillcolor="window">
                                    <v:imagedata r:id="rId20" o:title=""/>
                                  </v:shape>
                                  <o:OLEObject Type="Embed" ProgID="Equation.DSMT4" ShapeID="_x0000_i1076" DrawAspect="Content" ObjectID="_1658330023" r:id="rId48"/>
                                </w:object>
                              </w:r>
                            </w:p>
                          </w:txbxContent>
                        </v:textbox>
                      </v:shape>
                      <v:shape id="Text Box 69" o:spid="_x0000_s1052" type="#_x0000_t202" style="position:absolute;left:8646;top:11863;width:1143;height:4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ZY6nwwAAANsAAAAPAAAAZHJzL2Rvd25yZXYueG1sRI9La8Mw&#10;EITvhfwHsYVeQizXhxAcKyGElPZqt5fcFmv9oNbKtlQ/+uurQqHHYWa+YbLzYjox0ehaywqeoxgE&#10;cWl1y7WCj/eX3QGE88gaO8ukYCUH59PmIcNU25lzmgpfiwBhl6KCxvs+ldKVDRl0ke2Jg1fZ0aAP&#10;cqylHnEOcNPJJI730mDLYaHBnq4NlZ/Fl1Fg59tqLA1xsr1/m9frZcirZFDq6XG5HEF4Wvx/+K/9&#10;phXsE/j9En6APP0AAAD//wMAUEsBAi0AFAAGAAgAAAAhANvh9svuAAAAhQEAABMAAAAAAAAAAAAA&#10;AAAAAAAAAFtDb250ZW50X1R5cGVzXS54bWxQSwECLQAUAAYACAAAACEAWvQsW78AAAAVAQAACwAA&#10;AAAAAAAAAAAAAAAfAQAAX3JlbHMvLnJlbHNQSwECLQAUAAYACAAAACEAHGWOp8MAAADbAAAADwAA&#10;AAAAAAAAAAAAAAAHAgAAZHJzL2Rvd25yZXYueG1sUEsFBgAAAAADAAMAtwAAAPcCAAAAAA==&#10;" strokecolor="white">
                        <v:textbox>
                          <w:txbxContent>
                            <w:p w14:paraId="6205E4E4" w14:textId="77777777" w:rsidR="006D4747" w:rsidRDefault="006D4747" w:rsidP="006D4747">
                              <w:r>
                                <w:rPr>
                                  <w:position w:val="-10"/>
                                  <w:sz w:val="20"/>
                                </w:rPr>
                                <w:object w:dxaOrig="650" w:dyaOrig="357" w14:anchorId="2FEBF008">
                                  <v:shape id="_x0000_i1077" type="#_x0000_t75" style="width:32.25pt;height:18pt" fillcolor="window">
                                    <v:imagedata r:id="rId49" o:title=""/>
                                  </v:shape>
                                  <o:OLEObject Type="Embed" ProgID="Equation.DSMT4" ShapeID="_x0000_i1077" DrawAspect="Content" ObjectID="_1658330024" r:id="rId50"/>
                                </w:object>
                              </w:r>
                              <w:r>
                                <w:rPr>
                                  <w:position w:val="-6"/>
                                  <w:sz w:val="20"/>
                                </w:rPr>
                                <w:object w:dxaOrig="841" w:dyaOrig="357" w14:anchorId="096425AC">
                                  <v:shape id="_x0000_i1078" type="#_x0000_t75" style="width:42pt;height:18pt" fillcolor="window">
                                    <v:imagedata r:id="rId20" o:title=""/>
                                  </v:shape>
                                  <o:OLEObject Type="Embed" ProgID="Equation.DSMT4" ShapeID="_x0000_i1078" DrawAspect="Content" ObjectID="_1658330025" r:id="rId51"/>
                                </w:object>
                              </w:r>
                            </w:p>
                          </w:txbxContent>
                        </v:textbox>
                      </v:shape>
                      <v:line id="Line 70" o:spid="_x0000_s1053" style="position:absolute;visibility:visible;mso-wrap-style:square" from="8471,12699" to="8979,126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beU2xQAAANsAAAAPAAAAZHJzL2Rvd25yZXYueG1sRI/NasMw&#10;EITvgb6D2EJuiZwE8uNGCSUm0ENbiBN63lpby9RaGUtx1LevCoUch5n5htnuo23FQL1vHCuYTTMQ&#10;xJXTDdcKLufjZA3CB2SNrWNS8EMe9ruH0RZz7W58oqEMtUgQ9jkqMCF0uZS+MmTRT11HnLwv11sM&#10;Sfa11D3eEty2cp5lS2mx4bRgsKODoeq7vFoFK1Oc5EoWr+f3Ymhmm/gWPz43So0f4/MTiEAx3MP/&#10;7RetYLmAvy/pB8jdLwAAAP//AwBQSwECLQAUAAYACAAAACEA2+H2y+4AAACFAQAAEwAAAAAAAAAA&#10;AAAAAAAAAAAAW0NvbnRlbnRfVHlwZXNdLnhtbFBLAQItABQABgAIAAAAIQBa9CxbvwAAABUBAAAL&#10;AAAAAAAAAAAAAAAAAB8BAABfcmVscy8ucmVsc1BLAQItABQABgAIAAAAIQCabeU2xQAAANsAAAAP&#10;AAAAAAAAAAAAAAAAAAcCAABkcnMvZG93bnJldi54bWxQSwUGAAAAAAMAAwC3AAAA+QIAAAAA&#10;">
                        <v:stroke endarrow="block"/>
                      </v:line>
                      <v:shape id="Text Box 71" o:spid="_x0000_s1054" type="#_x0000_t202" style="position:absolute;left:9042;top:12441;width:1143;height:4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wLNIwwAAANsAAAAPAAAAZHJzL2Rvd25yZXYueG1sRI9Pi8Iw&#10;FMTvC36H8AQvi6aWRaQaSxEX9+qfi7dH82yLzUvbZG3dT78RBI/DzPyGWaeDqcWdOldZVjCfRSCI&#10;c6srLhScT9/TJQjnkTXWlknBgxykm9HHGhNtez7Q/egLESDsElRQet8kUrq8JINuZhvi4F1tZ9AH&#10;2RVSd9gHuKllHEULabDisFBiQ9uS8tvx1yiw/e5hLLVR/Hn5M/tt1h6ucavUZDxkKxCeBv8Ov9o/&#10;WsHiC55fwg+Qm38AAAD//wMAUEsBAi0AFAAGAAgAAAAhANvh9svuAAAAhQEAABMAAAAAAAAAAAAA&#10;AAAAAAAAAFtDb250ZW50X1R5cGVzXS54bWxQSwECLQAUAAYACAAAACEAWvQsW78AAAAVAQAACwAA&#10;AAAAAAAAAAAAAAAfAQAAX3JlbHMvLnJlbHNQSwECLQAUAAYACAAAACEA/MCzSMMAAADbAAAADwAA&#10;AAAAAAAAAAAAAAAHAgAAZHJzL2Rvd25yZXYueG1sUEsFBgAAAAADAAMAtwAAAPcCAAAAAA==&#10;" strokecolor="white">
                        <v:textbox>
                          <w:txbxContent>
                            <w:p w14:paraId="0577A1FC" w14:textId="77777777" w:rsidR="006D4747" w:rsidRDefault="006D4747" w:rsidP="006D4747">
                              <w:r>
                                <w:rPr>
                                  <w:position w:val="-10"/>
                                  <w:sz w:val="20"/>
                                </w:rPr>
                                <w:object w:dxaOrig="650" w:dyaOrig="357" w14:anchorId="172ADB84">
                                  <v:shape id="_x0000_i1079" type="#_x0000_t75" style="width:32.25pt;height:18pt" fillcolor="window">
                                    <v:imagedata r:id="rId52" o:title=""/>
                                  </v:shape>
                                  <o:OLEObject Type="Embed" ProgID="Equation.DSMT4" ShapeID="_x0000_i1079" DrawAspect="Content" ObjectID="_1658330026" r:id="rId53"/>
                                </w:object>
                              </w:r>
                              <w:r>
                                <w:rPr>
                                  <w:position w:val="-6"/>
                                  <w:sz w:val="20"/>
                                </w:rPr>
                                <w:object w:dxaOrig="841" w:dyaOrig="357" w14:anchorId="623424E0">
                                  <v:shape id="_x0000_i1080" type="#_x0000_t75" style="width:42pt;height:18pt" fillcolor="window">
                                    <v:imagedata r:id="rId20" o:title=""/>
                                  </v:shape>
                                  <o:OLEObject Type="Embed" ProgID="Equation.DSMT4" ShapeID="_x0000_i1080" DrawAspect="Content" ObjectID="_1658330027" r:id="rId54"/>
                                </w:object>
                              </w:r>
                            </w:p>
                          </w:txbxContent>
                        </v:textbox>
                      </v:shape>
                    </v:group>
                  </w:pict>
                </mc:Fallback>
              </mc:AlternateContent>
            </w:r>
            <w:r>
              <w:rPr>
                <w:noProof/>
              </w:rPr>
              <mc:AlternateContent>
                <mc:Choice Requires="wpg">
                  <w:drawing>
                    <wp:anchor distT="0" distB="0" distL="114300" distR="114300" simplePos="0" relativeHeight="251671552" behindDoc="0" locked="0" layoutInCell="0" allowOverlap="1" wp14:anchorId="1CD04AA6" wp14:editId="78263980">
                      <wp:simplePos x="0" y="0"/>
                      <wp:positionH relativeFrom="column">
                        <wp:posOffset>2717800</wp:posOffset>
                      </wp:positionH>
                      <wp:positionV relativeFrom="paragraph">
                        <wp:posOffset>55880</wp:posOffset>
                      </wp:positionV>
                      <wp:extent cx="875030" cy="1181100"/>
                      <wp:effectExtent l="20320" t="18415" r="9525" b="10160"/>
                      <wp:wrapNone/>
                      <wp:docPr id="51" name="Groupe 5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75030" cy="1181100"/>
                                <a:chOff x="5132" y="11915"/>
                                <a:chExt cx="1378" cy="1860"/>
                              </a:xfrm>
                            </wpg:grpSpPr>
                            <wps:wsp>
                              <wps:cNvPr id="52" name="Line 73"/>
                              <wps:cNvCnPr>
                                <a:cxnSpLocks noChangeShapeType="1"/>
                              </wps:cNvCnPr>
                              <wps:spPr bwMode="auto">
                                <a:xfrm flipH="1" flipV="1">
                                  <a:off x="5185" y="11915"/>
                                  <a:ext cx="0" cy="85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3" name="Oval 74"/>
                              <wps:cNvSpPr>
                                <a:spLocks noChangeArrowheads="1"/>
                              </wps:cNvSpPr>
                              <wps:spPr bwMode="auto">
                                <a:xfrm>
                                  <a:off x="5132" y="12718"/>
                                  <a:ext cx="113" cy="11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54" name="Line 75"/>
                              <wps:cNvCnPr>
                                <a:cxnSpLocks noChangeShapeType="1"/>
                              </wps:cNvCnPr>
                              <wps:spPr bwMode="auto">
                                <a:xfrm>
                                  <a:off x="5191" y="12777"/>
                                  <a:ext cx="0" cy="85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5" name="Text Box 76"/>
                              <wps:cNvSpPr txBox="1">
                                <a:spLocks noChangeArrowheads="1"/>
                              </wps:cNvSpPr>
                              <wps:spPr bwMode="auto">
                                <a:xfrm>
                                  <a:off x="5367" y="13276"/>
                                  <a:ext cx="1143" cy="499"/>
                                </a:xfrm>
                                <a:prstGeom prst="rect">
                                  <a:avLst/>
                                </a:prstGeom>
                                <a:solidFill>
                                  <a:srgbClr val="FFFFFF"/>
                                </a:solidFill>
                                <a:ln w="9525">
                                  <a:solidFill>
                                    <a:srgbClr val="FFFFFF"/>
                                  </a:solidFill>
                                  <a:miter lim="800000"/>
                                  <a:headEnd/>
                                  <a:tailEnd/>
                                </a:ln>
                              </wps:spPr>
                              <wps:txbx>
                                <w:txbxContent>
                                  <w:p w14:paraId="358C0DC2" w14:textId="77777777" w:rsidR="006D4747" w:rsidRDefault="006D4747" w:rsidP="006D4747">
                                    <w:r>
                                      <w:rPr>
                                        <w:position w:val="-10"/>
                                        <w:sz w:val="20"/>
                                      </w:rPr>
                                      <w:object w:dxaOrig="645" w:dyaOrig="360" w14:anchorId="598DF6A5">
                                        <v:shape id="_x0000_i1058" type="#_x0000_t75" style="width:32.65pt;height:18.4pt" fillcolor="window">
                                          <v:imagedata r:id="rId55" o:title=""/>
                                        </v:shape>
                                        <o:OLEObject Type="Embed" ProgID="Equation.DSMT4" ShapeID="_x0000_i1058" DrawAspect="Content" ObjectID="_1658330731" r:id="rId56"/>
                                      </w:object>
                                    </w:r>
                                    <w:r>
                                      <w:rPr>
                                        <w:position w:val="-6"/>
                                        <w:sz w:val="20"/>
                                      </w:rPr>
                                      <w:object w:dxaOrig="840" w:dyaOrig="360" w14:anchorId="363BF753">
                                        <v:shape id="_x0000_i1060" type="#_x0000_t75" style="width:41.85pt;height:18.4pt" fillcolor="window">
                                          <v:imagedata r:id="rId10" o:title=""/>
                                        </v:shape>
                                        <o:OLEObject Type="Embed" ProgID="Equation.DSMT4" ShapeID="_x0000_i1060" DrawAspect="Content" ObjectID="_1658330732" r:id="rId57"/>
                                      </w:object>
                                    </w:r>
                                  </w:p>
                                </w:txbxContent>
                              </wps:txbx>
                              <wps:bodyPr rot="0" vert="horz" wrap="square" lIns="91440" tIns="45720" rIns="91440" bIns="45720" anchor="t" anchorCtr="0" upright="1">
                                <a:noAutofit/>
                              </wps:bodyPr>
                            </wps:wsp>
                            <wps:wsp>
                              <wps:cNvPr id="56" name="Text Box 77"/>
                              <wps:cNvSpPr txBox="1">
                                <a:spLocks noChangeArrowheads="1"/>
                              </wps:cNvSpPr>
                              <wps:spPr bwMode="auto">
                                <a:xfrm>
                                  <a:off x="5357" y="12209"/>
                                  <a:ext cx="1143" cy="499"/>
                                </a:xfrm>
                                <a:prstGeom prst="rect">
                                  <a:avLst/>
                                </a:prstGeom>
                                <a:solidFill>
                                  <a:srgbClr val="FFFFFF"/>
                                </a:solidFill>
                                <a:ln w="9525">
                                  <a:solidFill>
                                    <a:srgbClr val="FFFFFF"/>
                                  </a:solidFill>
                                  <a:miter lim="800000"/>
                                  <a:headEnd/>
                                  <a:tailEnd/>
                                </a:ln>
                              </wps:spPr>
                              <wps:txbx>
                                <w:txbxContent>
                                  <w:p w14:paraId="4D0A6C49" w14:textId="77777777" w:rsidR="006D4747" w:rsidRDefault="006D4747" w:rsidP="006D4747">
                                    <w:r>
                                      <w:rPr>
                                        <w:position w:val="-10"/>
                                        <w:sz w:val="20"/>
                                      </w:rPr>
                                      <w:object w:dxaOrig="645" w:dyaOrig="360" w14:anchorId="58F8A6D0">
                                        <v:shape id="_x0000_i1062" type="#_x0000_t75" style="width:32.65pt;height:18.4pt" fillcolor="window">
                                          <v:imagedata r:id="rId58" o:title=""/>
                                        </v:shape>
                                        <o:OLEObject Type="Embed" ProgID="Equation.DSMT4" ShapeID="_x0000_i1062" DrawAspect="Content" ObjectID="_1658330733" r:id="rId59"/>
                                      </w:object>
                                    </w:r>
                                    <w:r>
                                      <w:rPr>
                                        <w:position w:val="-6"/>
                                        <w:sz w:val="20"/>
                                      </w:rPr>
                                      <w:object w:dxaOrig="840" w:dyaOrig="360" w14:anchorId="56246383">
                                        <v:shape id="_x0000_i1064" type="#_x0000_t75" style="width:41.85pt;height:18.4pt" fillcolor="window">
                                          <v:imagedata r:id="rId20" o:title=""/>
                                        </v:shape>
                                        <o:OLEObject Type="Embed" ProgID="Equation.DSMT4" ShapeID="_x0000_i1064" DrawAspect="Content" ObjectID="_1658330734" r:id="rId60"/>
                                      </w:objec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CD04AA6" id="Groupe 51" o:spid="_x0000_s1055" style="position:absolute;left:0;text-align:left;margin-left:214pt;margin-top:4.4pt;width:68.9pt;height:93pt;z-index:251671552" coordorigin="5132,11915" coordsize="1378,18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Sg33rwMAADkPAAAOAAAAZHJzL2Uyb0RvYy54bWzsV99v2zYQfh/Q/4HgeyNLtixbiFJ0aZMN&#10;yNYAzfZOS9QPjCI1ko6U/fU7HiXHTuu0aJG0D/GDQerI4/G7j9+Rp2+GVpBbrk2jZEbDkxklXOaq&#10;aGSV0b9uLl6vKDGWyYIJJXlG77ihb85e/XLadymPVK1EwTUBJ9KkfZfR2touDQKT17xl5kR1XIKx&#10;VLplFrq6CgrNevDeiiCazZZBr3TRaZVzY+DrO2+kZ+i/LHluP5Sl4ZaIjEJsFv81/m/cf3B2ytJK&#10;s65u8jEM9g1RtKyRsOjO1TtmGdnq5hNXbZNrZVRpT3LVBqosm5zjHmA34ezBbi612na4lyrtq24H&#10;E0D7AKdvdpv/eXutSVNkNA4pkayFHOGynMAHQKfvqhQGXeruY3et/RaheaXyfwyYg4d216/8YLLp&#10;/1AFOGRbqxCdodStcwH7JgMm4W6XBD5YksPHVRLP5pCqHExhuArD2ZilvIZUumlxOI8oQfM6jH0K&#10;8/r9OD+cJ8A5nL1a4tSApX5hDHYMzu0MKGfuUTXfh+rHmnUck2UcYBOqEKlH9aqRnCRzjykOOZce&#10;0HyQI6BEqvOayYqjs5u7DsDDLEDke1Ncx0A2Pg8wKUXT/eYmYutv19oDPQ5X8UP0JuxH2Ffx0oW5&#10;w42lnTb2kquWuEZGBewFfbLbK2P90GmIW0qqi0YI+M5SIUmf0XUcxTjBKNEUzuhsRlebc6HJLXOn&#10;E3/jugfD4BTIAp3VnBXvx7ZljYA2sYiS1Q3gJjh1q7W8oERwECTX8uEJiWT1wPnkb1Rxd62deaTC&#10;c3FiPnHiA+ycJAsX4pjg6ZAZf8J2hHirterd9oGlB4zwEx5nxEH2p7MTJeHKLczSKfthCIH5Y4c0&#10;PZ5/LoBi5lEKHGTwKxP91Fz5AhOIVr4+QD2DRq30f0AnqA0ZNf9umQZyid8lJGAdLhaumGBnEScR&#10;dPS+ZbNvYTIHVxm1lPjmufUFaNvppqphJX8+pXoLOlk2eJ5cQj0/n5+ei4meXrJQYUd6PpFkHRB0&#10;DcLlxD1KkuSQoC/y9CwlC8qDL1k3Thl+VQNJsB7sSRSxA3yfmPtkYjVfJp4L88iHsC9Wi1GtFuu1&#10;o8lxtdJwC3ysWh2Xqgv8jd4Phn21VB130TYWrr6iaeHOs6t9LP1MjTuqW3bYDHh5C/Gicy8aL1Lm&#10;77TLT6mMmvIDqByPVI6iGfL1hcrjLdbffe6pPD47pvr381MZnxXwPkMNGt+S7gG438cqfv/iPfsf&#10;AAD//wMAUEsDBBQABgAIAAAAIQBWq+8P4AAAAAkBAAAPAAAAZHJzL2Rvd25yZXYueG1sTI9BS8NA&#10;EIXvgv9hGcGb3aQ2JY3ZlFLUUxFsBeltmp0modndkN0m6b93POltHu/x5n35ejKtGKj3jbMK4lkE&#10;gmzpdGMrBV+Ht6cUhA9oNbbOkoIbeVgX93c5ZtqN9pOGfagEl1ifoYI6hC6T0pc1GfQz15Fl7+x6&#10;g4FlX0nd48jlppXzKFpKg43lDzV2tK2pvOyvRsH7iOPmOX4ddpfz9nY8JB/fu5iUenyYNi8gAk3h&#10;Lwy/83k6FLzp5K5We9EqWMxTZgkKUiZgP1kmfJw4uFqkIItc/icofgAAAP//AwBQSwECLQAUAAYA&#10;CAAAACEAtoM4kv4AAADhAQAAEwAAAAAAAAAAAAAAAAAAAAAAW0NvbnRlbnRfVHlwZXNdLnhtbFBL&#10;AQItABQABgAIAAAAIQA4/SH/1gAAAJQBAAALAAAAAAAAAAAAAAAAAC8BAABfcmVscy8ucmVsc1BL&#10;AQItABQABgAIAAAAIQDoSg33rwMAADkPAAAOAAAAAAAAAAAAAAAAAC4CAABkcnMvZTJvRG9jLnht&#10;bFBLAQItABQABgAIAAAAIQBWq+8P4AAAAAkBAAAPAAAAAAAAAAAAAAAAAAkGAABkcnMvZG93bnJl&#10;di54bWxQSwUGAAAAAAQABADzAAAAFgcAAAAA&#10;" o:allowincell="f">
                      <v:line id="Line 73" o:spid="_x0000_s1056" style="position:absolute;flip:x y;visibility:visible;mso-wrap-style:square" from="5185,11915" to="5185,127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hvkUxAAAANsAAAAPAAAAZHJzL2Rvd25yZXYueG1sRI9Ba8JA&#10;FITvQv/D8gRvulFQbOoqIhQ8eNGW9vqSfWaj2bdJdo3x37tCocdhZr5hVpveVqKj1peOFUwnCQji&#10;3OmSCwXfX5/jJQgfkDVWjknBgzxs1m+DFaba3flI3SkUIkLYp6jAhFCnUvrckEU/cTVx9M6utRii&#10;bAupW7xHuK3kLEkW0mLJccFgTTtD+fV0swq67Da9/ByOV5/9Nu/Z0jS7Q7NQajTstx8gAvXhP/zX&#10;3msF8xm8vsQfINdPAAAA//8DAFBLAQItABQABgAIAAAAIQDb4fbL7gAAAIUBAAATAAAAAAAAAAAA&#10;AAAAAAAAAABbQ29udGVudF9UeXBlc10ueG1sUEsBAi0AFAAGAAgAAAAhAFr0LFu/AAAAFQEAAAsA&#10;AAAAAAAAAAAAAAAAHwEAAF9yZWxzLy5yZWxzUEsBAi0AFAAGAAgAAAAhACyG+RTEAAAA2wAAAA8A&#10;AAAAAAAAAAAAAAAABwIAAGRycy9kb3ducmV2LnhtbFBLBQYAAAAAAwADALcAAAD4AgAAAAA=&#10;">
                        <v:stroke endarrow="block"/>
                      </v:line>
                      <v:oval id="Oval 74" o:spid="_x0000_s1057" style="position:absolute;left:5132;top:12718;width:113;height:1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LNWiwgAAANsAAAAPAAAAZHJzL2Rvd25yZXYueG1sRI9Bi8Iw&#10;FITvC/6H8AQvi6a6KFKNIgXFq10Pe3zbPNti81KSaNt/b4SFPQ4z8w2z3femEU9yvrasYD5LQBAX&#10;VtdcKrh+H6drED4ga2wsk4KBPOx3o48tptp2fKFnHkoRIexTVFCF0KZS+qIig35mW+Lo3awzGKJ0&#10;pdQOuwg3jVwkyUoarDkuVNhSVlFxzx9Ggftsh2w4Z8f5L5/yZbfWP6urVmoy7g8bEIH68B/+a5+1&#10;guUXvL/EHyB3LwAAAP//AwBQSwECLQAUAAYACAAAACEA2+H2y+4AAACFAQAAEwAAAAAAAAAAAAAA&#10;AAAAAAAAW0NvbnRlbnRfVHlwZXNdLnhtbFBLAQItABQABgAIAAAAIQBa9CxbvwAAABUBAAALAAAA&#10;AAAAAAAAAAAAAB8BAABfcmVscy8ucmVsc1BLAQItABQABgAIAAAAIQC0LNWiwgAAANsAAAAPAAAA&#10;AAAAAAAAAAAAAAcCAABkcnMvZG93bnJldi54bWxQSwUGAAAAAAMAAwC3AAAA9gIAAAAA&#10;" fillcolor="black"/>
                      <v:line id="Line 75" o:spid="_x0000_s1058" style="position:absolute;visibility:visible;mso-wrap-style:square" from="5191,12777" to="5191,136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6Lf/xAAAANsAAAAPAAAAZHJzL2Rvd25yZXYueG1sRI9BawIx&#10;FITvQv9DeIXeNKvUqlujSBfBgxXU0vPr5nWzdPOybNI1/ntTKHgcZuYbZrmOthE9db52rGA8ykAQ&#10;l07XXCn4OG+HcxA+IGtsHJOCK3lYrx4GS8y1u/CR+lOoRIKwz1GBCaHNpfSlIYt+5Fri5H27zmJI&#10;squk7vCS4LaRkyx7kRZrTgsGW3ozVP6cfq2CmSmOciaL/flQ9PV4Ed/j59dCqafHuHkFESiGe/i/&#10;vdMKps/w9yX9ALm6AQAA//8DAFBLAQItABQABgAIAAAAIQDb4fbL7gAAAIUBAAATAAAAAAAAAAAA&#10;AAAAAAAAAABbQ29udGVudF9UeXBlc10ueG1sUEsBAi0AFAAGAAgAAAAhAFr0LFu/AAAAFQEAAAsA&#10;AAAAAAAAAAAAAAAAHwEAAF9yZWxzLy5yZWxzUEsBAi0AFAAGAAgAAAAhANvot//EAAAA2wAAAA8A&#10;AAAAAAAAAAAAAAAABwIAAGRycy9kb3ducmV2LnhtbFBLBQYAAAAAAwADALcAAAD4AgAAAAA=&#10;">
                        <v:stroke endarrow="block"/>
                      </v:line>
                      <v:shape id="Text Box 76" o:spid="_x0000_s1059" type="#_x0000_t202" style="position:absolute;left:5367;top:13276;width:1143;height:4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4NxuwwAAANsAAAAPAAAAZHJzL2Rvd25yZXYueG1sRI9Ba8JA&#10;FITvQv/D8gpepG4MKCXNRiRY7FXtpbdH9pmEZt8m2W0S++tdQfA4zMw3TLqdTCMG6l1tWcFqGYEg&#10;LqyuuVTwff58ewfhPLLGxjIpuJKDbfYySzHRduQjDSdfigBhl6CCyvs2kdIVFRl0S9sSB+9ie4M+&#10;yL6UuscxwE0j4yjaSIM1h4UKW8orKn5Pf0aBHfdXY6mL4sXPvznku+54iTul5q/T7gOEp8k/w4/2&#10;l1awXsP9S/gBMrsBAAD//wMAUEsBAi0AFAAGAAgAAAAhANvh9svuAAAAhQEAABMAAAAAAAAAAAAA&#10;AAAAAAAAAFtDb250ZW50X1R5cGVzXS54bWxQSwECLQAUAAYACAAAACEAWvQsW78AAAAVAQAACwAA&#10;AAAAAAAAAAAAAAAfAQAAX3JlbHMvLnJlbHNQSwECLQAUAAYACAAAACEAXeDcbsMAAADbAAAADwAA&#10;AAAAAAAAAAAAAAAHAgAAZHJzL2Rvd25yZXYueG1sUEsFBgAAAAADAAMAtwAAAPcCAAAAAA==&#10;" strokecolor="white">
                        <v:textbox>
                          <w:txbxContent>
                            <w:p w14:paraId="358C0DC2" w14:textId="77777777" w:rsidR="006D4747" w:rsidRDefault="006D4747" w:rsidP="006D4747">
                              <w:r>
                                <w:rPr>
                                  <w:position w:val="-10"/>
                                  <w:sz w:val="20"/>
                                </w:rPr>
                                <w:object w:dxaOrig="650" w:dyaOrig="357" w14:anchorId="598DF6A5">
                                  <v:shape id="_x0000_i1081" type="#_x0000_t75" style="width:32.25pt;height:18pt" fillcolor="window">
                                    <v:imagedata r:id="rId61" o:title=""/>
                                  </v:shape>
                                  <o:OLEObject Type="Embed" ProgID="Equation.DSMT4" ShapeID="_x0000_i1081" DrawAspect="Content" ObjectID="_1658330028" r:id="rId62"/>
                                </w:object>
                              </w:r>
                              <w:r>
                                <w:rPr>
                                  <w:position w:val="-6"/>
                                  <w:sz w:val="20"/>
                                </w:rPr>
                                <w:object w:dxaOrig="841" w:dyaOrig="357" w14:anchorId="363BF753">
                                  <v:shape id="_x0000_i1082" type="#_x0000_t75" style="width:42pt;height:18pt" fillcolor="window">
                                    <v:imagedata r:id="rId20" o:title=""/>
                                  </v:shape>
                                  <o:OLEObject Type="Embed" ProgID="Equation.DSMT4" ShapeID="_x0000_i1082" DrawAspect="Content" ObjectID="_1658330029" r:id="rId63"/>
                                </w:object>
                              </w:r>
                            </w:p>
                          </w:txbxContent>
                        </v:textbox>
                      </v:shape>
                      <v:shape id="Text Box 77" o:spid="_x0000_s1060" type="#_x0000_t202" style="position:absolute;left:5357;top:12209;width:1143;height:4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MkIZwwAAANsAAAAPAAAAZHJzL2Rvd25yZXYueG1sRI9Pi8Iw&#10;FMTvC36H8AQvi6YWVqQaSxEX9+qfi7dH82yLzUvbZG3dT78RBI/DzPyGWaeDqcWdOldZVjCfRSCI&#10;c6srLhScT9/TJQjnkTXWlknBgxykm9HHGhNtez7Q/egLESDsElRQet8kUrq8JINuZhvi4F1tZ9AH&#10;2RVSd9gHuKllHEULabDisFBiQ9uS8tvx1yiw/e5hLLVR/Hn5M/tt1h6ucavUZDxkKxCeBv8Ov9o/&#10;WsHXAp5fwg+Qm38AAAD//wMAUEsBAi0AFAAGAAgAAAAhANvh9svuAAAAhQEAABMAAAAAAAAAAAAA&#10;AAAAAAAAAFtDb250ZW50X1R5cGVzXS54bWxQSwECLQAUAAYACAAAACEAWvQsW78AAAAVAQAACwAA&#10;AAAAAAAAAAAAAAAfAQAAX3JlbHMvLnJlbHNQSwECLQAUAAYACAAAACEArTJCGcMAAADbAAAADwAA&#10;AAAAAAAAAAAAAAAHAgAAZHJzL2Rvd25yZXYueG1sUEsFBgAAAAADAAMAtwAAAPcCAAAAAA==&#10;" strokecolor="white">
                        <v:textbox>
                          <w:txbxContent>
                            <w:p w14:paraId="4D0A6C49" w14:textId="77777777" w:rsidR="006D4747" w:rsidRDefault="006D4747" w:rsidP="006D4747">
                              <w:r>
                                <w:rPr>
                                  <w:position w:val="-10"/>
                                  <w:sz w:val="20"/>
                                </w:rPr>
                                <w:object w:dxaOrig="650" w:dyaOrig="357" w14:anchorId="58F8A6D0">
                                  <v:shape id="_x0000_i1083" type="#_x0000_t75" style="width:32.25pt;height:18pt" fillcolor="window">
                                    <v:imagedata r:id="rId64" o:title=""/>
                                  </v:shape>
                                  <o:OLEObject Type="Embed" ProgID="Equation.DSMT4" ShapeID="_x0000_i1083" DrawAspect="Content" ObjectID="_1658330030" r:id="rId65"/>
                                </w:object>
                              </w:r>
                              <w:r>
                                <w:rPr>
                                  <w:position w:val="-6"/>
                                  <w:sz w:val="20"/>
                                </w:rPr>
                                <w:object w:dxaOrig="841" w:dyaOrig="357" w14:anchorId="56246383">
                                  <v:shape id="_x0000_i1084" type="#_x0000_t75" style="width:42pt;height:18pt" fillcolor="window">
                                    <v:imagedata r:id="rId20" o:title=""/>
                                  </v:shape>
                                  <o:OLEObject Type="Embed" ProgID="Equation.DSMT4" ShapeID="_x0000_i1084" DrawAspect="Content" ObjectID="_1658330031" r:id="rId66"/>
                                </w:object>
                              </w:r>
                            </w:p>
                          </w:txbxContent>
                        </v:textbox>
                      </v:shape>
                    </v:group>
                  </w:pict>
                </mc:Fallback>
              </mc:AlternateContent>
            </w:r>
            <w:r>
              <w:rPr>
                <w:noProof/>
              </w:rPr>
              <mc:AlternateContent>
                <mc:Choice Requires="wps">
                  <w:drawing>
                    <wp:anchor distT="0" distB="0" distL="114300" distR="114300" simplePos="0" relativeHeight="251677696" behindDoc="0" locked="0" layoutInCell="0" allowOverlap="1" wp14:anchorId="2AC06972" wp14:editId="6D78CA4D">
                      <wp:simplePos x="0" y="0"/>
                      <wp:positionH relativeFrom="column">
                        <wp:posOffset>257175</wp:posOffset>
                      </wp:positionH>
                      <wp:positionV relativeFrom="paragraph">
                        <wp:posOffset>428625</wp:posOffset>
                      </wp:positionV>
                      <wp:extent cx="582295" cy="269240"/>
                      <wp:effectExtent l="0" t="635" r="635" b="0"/>
                      <wp:wrapNone/>
                      <wp:docPr id="50" name="Zone de texte 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2295" cy="2692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3E9023D" w14:textId="77777777" w:rsidR="006D4747" w:rsidRDefault="006D4747" w:rsidP="006D4747">
                                  <w:r>
                                    <w:t>pale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AC06972" id="Zone de texte 50" o:spid="_x0000_s1061" type="#_x0000_t202" style="position:absolute;left:0;text-align:left;margin-left:20.25pt;margin-top:33.75pt;width:45.85pt;height:21.2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vzDwIAAP0DAAAOAAAAZHJzL2Uyb0RvYy54bWysU02P0zAQvSPxHyzfadqoXbZR09XSVRHS&#10;8iEtXLg5tpNYJB4zdpssv56x05ZquSFysDKe8fN7b8abu7Hv2FGjN2BLvpjNOdNWgjK2Kfm3r/s3&#10;t5z5IKwSHVhd8mft+d329avN4AqdQwud0sgIxPpicCVvQ3BFlnnZ6l74GThtKVkD9iJQiE2mUAyE&#10;3ndZPp/fZAOgcghSe0+7D1OSbxN+XWsZPte114F1JSduIa2Y1iqu2XYjigaFa4080RD/wKIXxtKl&#10;F6gHEQQ7oPkLqjcSwUMdZhL6DOraSJ00kJrF/IWap1Y4nbSQOd5dbPL/D1Z+On5BZlTJV2SPFT31&#10;6Dt1iinNgh6DZrRPJg3OF1T75Kg6jO9gpGYnwd49gvzhmYVdK2yj7xFhaLVQRHIRT2ZXRyccH0Gq&#10;4SMoukwcAiSgscY+OkieMEInNs+XBhERJmlzdZvn6xVnklL5zTpfJm6ZKM6HHfrwXkPP4k/Jkfqf&#10;wMXx0YdIRhTnkniXh86ovem6FGBT7TpkR0Gzsk9f4v+irLOx2EI8NiHGnaQyCpskhrEak6uL/Oxe&#10;BeqZdCNMM0hvhn5awF+cDTR/Jfc/DwI1Z90HS96tF0tSx0IKlqu3OQV4namuM8JKgip54Gz63YVp&#10;yA8OTdPSTVO3LNyT37VJXsTGTKxO/GnGkkWn9xCH+DpOVX9e7fY3AAAA//8DAFBLAwQUAAYACAAA&#10;ACEAngbIAN4AAAAJAQAADwAAAGRycy9kb3ducmV2LnhtbEyPQU+DQBCF7yb+h82YeDF2EVsQytKo&#10;icZra3/AwE6BlN0l7LbQf+/0ZE8zk/fy5nvFZja9ONPoO2cVvCwiEGRrpzvbKNj/fj2/gfABrcbe&#10;WVJwIQ+b8v6uwFy7yW7pvAuN4BDrc1TQhjDkUvq6JYN+4QayrB3caDDwOTZSjzhxuOllHEWJNNhZ&#10;/tDiQJ8t1cfdySg4/ExPq2yqvsM+3S6TD+zSyl2UenyY39cgAs3h3wxXfEaHkpkqd7Lai17BMlqx&#10;U0GS8rzqr3EMouIlyjKQZSFvG5R/AAAA//8DAFBLAQItABQABgAIAAAAIQC2gziS/gAAAOEBAAAT&#10;AAAAAAAAAAAAAAAAAAAAAABbQ29udGVudF9UeXBlc10ueG1sUEsBAi0AFAAGAAgAAAAhADj9If/W&#10;AAAAlAEAAAsAAAAAAAAAAAAAAAAALwEAAF9yZWxzLy5yZWxzUEsBAi0AFAAGAAgAAAAhAP/H6/MP&#10;AgAA/QMAAA4AAAAAAAAAAAAAAAAALgIAAGRycy9lMm9Eb2MueG1sUEsBAi0AFAAGAAgAAAAhAJ4G&#10;yADeAAAACQEAAA8AAAAAAAAAAAAAAAAAaQQAAGRycy9kb3ducmV2LnhtbFBLBQYAAAAABAAEAPMA&#10;AAB0BQAAAAA=&#10;" o:allowincell="f" stroked="f">
                      <v:textbox>
                        <w:txbxContent>
                          <w:p w14:paraId="23E9023D" w14:textId="77777777" w:rsidR="006D4747" w:rsidRDefault="006D4747" w:rsidP="006D4747">
                            <w:r>
                              <w:t>palet</w:t>
                            </w:r>
                          </w:p>
                        </w:txbxContent>
                      </v:textbox>
                    </v:shape>
                  </w:pict>
                </mc:Fallback>
              </mc:AlternateContent>
            </w:r>
            <w:r>
              <w:rPr>
                <w:noProof/>
              </w:rPr>
              <mc:AlternateContent>
                <mc:Choice Requires="wps">
                  <w:drawing>
                    <wp:anchor distT="0" distB="0" distL="114300" distR="114300" simplePos="0" relativeHeight="251673600" behindDoc="0" locked="0" layoutInCell="0" allowOverlap="1" wp14:anchorId="5B21DDA1" wp14:editId="4DF5CDE7">
                      <wp:simplePos x="0" y="0"/>
                      <wp:positionH relativeFrom="column">
                        <wp:posOffset>875665</wp:posOffset>
                      </wp:positionH>
                      <wp:positionV relativeFrom="paragraph">
                        <wp:posOffset>596900</wp:posOffset>
                      </wp:positionV>
                      <wp:extent cx="241935" cy="125730"/>
                      <wp:effectExtent l="6985" t="6985" r="8255" b="10160"/>
                      <wp:wrapNone/>
                      <wp:docPr id="49" name="Rectangle 4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41935" cy="125730"/>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42FF231" id="Rectangle 49" o:spid="_x0000_s1026" style="position:absolute;margin-left:68.95pt;margin-top:47pt;width:19.05pt;height:9.9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aOgRHgIAAD0EAAAOAAAAZHJzL2Uyb0RvYy54bWysU1Fv0zAQfkfiP1h+p2mylq1R02nqGEIa&#10;MDH4AVfHSSwc25zdpuXX7+x0pYMXhPCD5fOdP3/33d3yet9rtpPolTUVzydTzqQRtlamrfi3r3dv&#10;rjjzAUwN2hpZ8YP0/Hr1+tVycKUsbGd1LZERiPHl4CreheDKLPOikz34iXXSkLOx2EMgE9usRhgI&#10;vddZMZ2+zQaLtUMrpPd0ezs6+SrhN40U4XPTeBmYrjhxC2nHtG/inq2WULYIrlPiSAP+gUUPytCn&#10;J6hbCMC2qP6A6pVA620TJsL2mW0aJWTKgbLJp79l89iBkykXEse7k0z+/8GKT7sHZKqu+GzBmYGe&#10;avSFVAPTasnojgQanC8p7tE9YEzRu3srvntm7LqjMHmDaIdOQk208hifvXgQDU9P2Wb4aGuCh22w&#10;Sat9g30EJBXYPpXkcCqJ3Acm6LKY5YuLOWeCXHkxv7xIJcugfH7s0If30vYsHiqOxD2Bw+7eh0gG&#10;yueQRN5qVd8prZOB7Watke0gdkdaiT/leB6mDRsqvpgX84T8wuf/DqJXgdpcq77iV6d/oIyqvTN1&#10;asIASo9noqzNUcao3FiBja0PpCLasYdp5ujQWfzJ2UD9W3H/YwsoOdMfDFVikc9mseGTMZtfFmTg&#10;uWdz7gEjCKrigbPxuA7jkGwdqrajn/KUu7E3VL1GJWVjZUdWR7LUo0nw4zzFITi3U9SvqV89AQAA&#10;//8DAFBLAwQUAAYACAAAACEAPsWR3t4AAAAKAQAADwAAAGRycy9kb3ducmV2LnhtbEyPzU7DMBCE&#10;70i8g7VIXBB12qL+hDgVReqlF0TKA2zjbRIRr6PYbQJPz/ZEbzPaT7Mz2WZ0rbpQHxrPBqaTBBRx&#10;6W3DlYGvw+55BSpEZIutZzLwQwE2+f1dhqn1A3/SpYiVkhAOKRqoY+xSrUNZk8Mw8R2x3E6+dxjF&#10;9pW2PQ4S7lo9S5KFdtiwfKixo/eayu/i7Axsh6E5ffwW/LSvtuN+hrsDxtaYx4fx7RVUpDH+w3Ct&#10;L9Uhl05Hf2YbVCt+vlwLamD9IpuuwHIh4ihiOl+BzjN9OyH/AwAA//8DAFBLAQItABQABgAIAAAA&#10;IQC2gziS/gAAAOEBAAATAAAAAAAAAAAAAAAAAAAAAABbQ29udGVudF9UeXBlc10ueG1sUEsBAi0A&#10;FAAGAAgAAAAhADj9If/WAAAAlAEAAAsAAAAAAAAAAAAAAAAALwEAAF9yZWxzLy5yZWxzUEsBAi0A&#10;FAAGAAgAAAAhAB9o6BEeAgAAPQQAAA4AAAAAAAAAAAAAAAAALgIAAGRycy9lMm9Eb2MueG1sUEsB&#10;Ai0AFAAGAAgAAAAhAD7Fkd7eAAAACgEAAA8AAAAAAAAAAAAAAAAAeAQAAGRycy9kb3ducmV2Lnht&#10;bFBLBQYAAAAABAAEAPMAAACDBQAAAAA=&#10;" o:allowincell="f" fillcolor="black"/>
                  </w:pict>
                </mc:Fallback>
              </mc:AlternateContent>
            </w:r>
            <w:r>
              <w:rPr>
                <w:noProof/>
              </w:rPr>
              <mc:AlternateContent>
                <mc:Choice Requires="wps">
                  <w:drawing>
                    <wp:anchor distT="0" distB="0" distL="114300" distR="114300" simplePos="0" relativeHeight="251676672" behindDoc="0" locked="0" layoutInCell="0" allowOverlap="1" wp14:anchorId="68BC58A5" wp14:editId="69E90057">
                      <wp:simplePos x="0" y="0"/>
                      <wp:positionH relativeFrom="column">
                        <wp:posOffset>552450</wp:posOffset>
                      </wp:positionH>
                      <wp:positionV relativeFrom="paragraph">
                        <wp:posOffset>400050</wp:posOffset>
                      </wp:positionV>
                      <wp:extent cx="717550" cy="0"/>
                      <wp:effectExtent l="7620" t="57785" r="17780" b="56515"/>
                      <wp:wrapNone/>
                      <wp:docPr id="48" name="Connecteur droit 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1755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51085E1" id="Connecteur droit 48" o:spid="_x0000_s1026" style="position:absolute;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3.5pt,31.5pt" to="100pt,3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fujl3AEAAJgDAAAOAAAAZHJzL2Uyb0RvYy54bWysU01vEzEQvSPxHyzfySYRobDKpoeUcilQ&#10;qeUHTGxv1sL2WGMnm/x7xs5HC9wQe7DGnpnnee95l7cH78TeULIYOjmbTKUwQaG2YdvJH8/37z5K&#10;kTIEDQ6D6eTRJHm7evtmOcbWzHFApw0JBgmpHWMnh5xj2zRJDcZDmmA0gZM9kofMW9o2mmBkdO+a&#10;+XT6oRmRdCRUJiU+vTsl5ari971R+XvfJ5OF6yTPlutKdd2UtVktod0SxMGq8xjwD1N4sIEvvULd&#10;QQaxI/sXlLeKMGGfJwp9g31vlakcmM1s+gebpwGiqVxYnBSvMqX/B6u+7R9JWN3J9+xUAM8erTEE&#10;Fs7sSGhCmwWnWKcxppbL1+GRClN1CE/xAdXPJAKuBwhbU+d9PkbGmJWO5reWskmRb9uMX1FzDewy&#10;VtEOPfkCyXKIQ/XmePXGHLJQfHgzu1ks2EF1STXQXvoipfzFoBcl6KSzoagGLewfUi5zQHspKccB&#10;761z1XkXxNjJT4v5ojYkdFaXZClLtN2sHYk9lLdTv0qKM6/LCHdBV7DBgP58jjNYx7HIVY1MlvVx&#10;RpbbvNFSOMO/S4lO47lwVqsIdJJ6g/r4SCVdhGP7K4/zUy3v6/W+Vr38UKtfAAAA//8DAFBLAwQU&#10;AAYACAAAACEAybmNad0AAAAIAQAADwAAAGRycy9kb3ducmV2LnhtbExPTU/CQBC9m/gfNmPiTbZg&#10;gk3plhgSvIAawBi4Ld2hbezONrtbqP/eMRz0NDPvTd5HPh9sK87oQ+NIwXiUgEAqnWmoUvCxWz6k&#10;IELUZHTrCBV8Y4B5cXuT68y4C23wvI2VYBEKmVZQx9hlUoayRqvDyHVIzJ2ctzry6StpvL6wuG3l&#10;JEmm0uqG2KHWHS5qLL+2vVWwWS9X6eeqH0p/eBm/7d7Xr/uQKnV/NzzPQEQc4t8z/Mbn6FBwpqPr&#10;yQTRKkifuEpUMH3kyTy78XK8ArLI5f8CxQ8AAAD//wMAUEsBAi0AFAAGAAgAAAAhALaDOJL+AAAA&#10;4QEAABMAAAAAAAAAAAAAAAAAAAAAAFtDb250ZW50X1R5cGVzXS54bWxQSwECLQAUAAYACAAAACEA&#10;OP0h/9YAAACUAQAACwAAAAAAAAAAAAAAAAAvAQAAX3JlbHMvLnJlbHNQSwECLQAUAAYACAAAACEA&#10;9n7o5dwBAACYAwAADgAAAAAAAAAAAAAAAAAuAgAAZHJzL2Uyb0RvYy54bWxQSwECLQAUAAYACAAA&#10;ACEAybmNad0AAAAIAQAADwAAAAAAAAAAAAAAAAA2BAAAZHJzL2Rvd25yZXYueG1sUEsFBgAAAAAE&#10;AAQA8wAAAEAFAAAAAA==&#10;" o:allowincell="f">
                      <v:stroke endarrow="block"/>
                    </v:line>
                  </w:pict>
                </mc:Fallback>
              </mc:AlternateContent>
            </w:r>
            <w:r>
              <w:rPr>
                <w:noProof/>
              </w:rPr>
              <mc:AlternateContent>
                <mc:Choice Requires="wps">
                  <w:drawing>
                    <wp:anchor distT="0" distB="0" distL="114300" distR="114300" simplePos="0" relativeHeight="251675648" behindDoc="0" locked="0" layoutInCell="0" allowOverlap="1" wp14:anchorId="021988AB" wp14:editId="2ABEF940">
                      <wp:simplePos x="0" y="0"/>
                      <wp:positionH relativeFrom="column">
                        <wp:posOffset>122555</wp:posOffset>
                      </wp:positionH>
                      <wp:positionV relativeFrom="paragraph">
                        <wp:posOffset>114935</wp:posOffset>
                      </wp:positionV>
                      <wp:extent cx="1801495" cy="304800"/>
                      <wp:effectExtent l="0" t="1270" r="1905" b="0"/>
                      <wp:wrapNone/>
                      <wp:docPr id="47" name="Zone de texte 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01495" cy="304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D07B035" w14:textId="77777777" w:rsidR="006D4747" w:rsidRDefault="006D4747" w:rsidP="006D4747">
                                  <w:r>
                                    <w:t>Sens du mouvemen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21988AB" id="Zone de texte 47" o:spid="_x0000_s1062" type="#_x0000_t202" style="position:absolute;left:0;text-align:left;margin-left:9.65pt;margin-top:9.05pt;width:141.85pt;height:24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8fG5EAIAAP4DAAAOAAAAZHJzL2Uyb0RvYy54bWysU01v2zAMvQ/YfxB0X2yn7poacYouRYYB&#10;3QfQ7bKbLMu2MFvUKCV29+tHyUkWdLdhOgiiSD3yPVLru2no2UGh02BKni1SzpSRUGvTlvzb192b&#10;FWfOC1OLHowq+bNy/G7z+tV6tIVaQgd9rZARiHHFaEveeW+LJHGyU4NwC7DKkLMBHIQnE9ukRjES&#10;+tAnyzR9m4yAtUWQyjm6fZidfBPxm0ZJ/7lpnPKsLznV5uOOca/CnmzWomhR2E7LYxniH6oYhDaU&#10;9Az1ILxge9R/QQ1aIjho/ELCkEDTaKkiB2KTpS/YPHXCqsiFxHH2LJP7f7Dy0+ELMl2XPL/hzIiB&#10;evSdOsVqxbyavGJ0TyKN1hUU+2Qp2k/vYKJmR8LOPoL84ZiBbSdMq+4RYeyUqKnILLxMLp7OOC6A&#10;VONHqCmZ2HuIQFODQ1CQNGGETs16PjeICmEypFylWX57zZkk31War9LYwUQUp9cWnX+vYGDhUHKk&#10;AYjo4vDofKhGFKeQkMxBr+ud7vtoYFtte2QHQcOyiysSeBHWmxBsIDybEcNNpBmYzRz9VE1R1uzq&#10;JF8F9TMRR5iHkD4NHTrAX5yNNIAldz/3AhVn/QdD4t1meR4mNhr59c2SDLz0VJceYSRBldxzNh+3&#10;fp7yvUXddpRpbpeBexK80VGL0Jm5qmP9NGRRouOHCFN8aceoP9928xsAAP//AwBQSwMEFAAGAAgA&#10;AAAhAPJpM+PcAAAACAEAAA8AAABkcnMvZG93bnJldi54bWxMj0FPg0AQhe8m/ofNmHgxdkGUtpSl&#10;URON19b+gAGmQMrOEnZb6L93POlp8vJe3nwv3862VxcafefYQLyIQBFXru64MXD4/nhcgfIBucbe&#10;MRm4kodtcXuTY1a7iXd02YdGSQn7DA20IQyZ1r5qyaJfuIFYvKMbLQaRY6PrEScpt71+iqJUW+xY&#10;PrQ40HtL1Wl/tgaOX9PDy3oqP8NhuXtO37Bblu5qzP3d/LoBFWgOf2H4xRd0KISpdGeuvepFrxNJ&#10;yl3FoMRPokS2lQbSNAZd5Pr/gOIHAAD//wMAUEsBAi0AFAAGAAgAAAAhALaDOJL+AAAA4QEAABMA&#10;AAAAAAAAAAAAAAAAAAAAAFtDb250ZW50X1R5cGVzXS54bWxQSwECLQAUAAYACAAAACEAOP0h/9YA&#10;AACUAQAACwAAAAAAAAAAAAAAAAAvAQAAX3JlbHMvLnJlbHNQSwECLQAUAAYACAAAACEAc/HxuRAC&#10;AAD+AwAADgAAAAAAAAAAAAAAAAAuAgAAZHJzL2Uyb0RvYy54bWxQSwECLQAUAAYACAAAACEA8mkz&#10;49wAAAAIAQAADwAAAAAAAAAAAAAAAABqBAAAZHJzL2Rvd25yZXYueG1sUEsFBgAAAAAEAAQA8wAA&#10;AHMFAAAAAA==&#10;" o:allowincell="f" stroked="f">
                      <v:textbox>
                        <w:txbxContent>
                          <w:p w14:paraId="3D07B035" w14:textId="77777777" w:rsidR="006D4747" w:rsidRDefault="006D4747" w:rsidP="006D4747">
                            <w:r>
                              <w:t>Sens du mouvement</w:t>
                            </w:r>
                          </w:p>
                        </w:txbxContent>
                      </v:textbox>
                    </v:shape>
                  </w:pict>
                </mc:Fallback>
              </mc:AlternateContent>
            </w:r>
            <w:r>
              <w:rPr>
                <w:noProof/>
              </w:rPr>
              <mc:AlternateContent>
                <mc:Choice Requires="wps">
                  <w:drawing>
                    <wp:anchor distT="0" distB="0" distL="114300" distR="114300" simplePos="0" relativeHeight="251674624" behindDoc="0" locked="0" layoutInCell="0" allowOverlap="1" wp14:anchorId="216DDBE5" wp14:editId="7B6CD873">
                      <wp:simplePos x="0" y="0"/>
                      <wp:positionH relativeFrom="column">
                        <wp:posOffset>499110</wp:posOffset>
                      </wp:positionH>
                      <wp:positionV relativeFrom="paragraph">
                        <wp:posOffset>831850</wp:posOffset>
                      </wp:positionV>
                      <wp:extent cx="914400" cy="313690"/>
                      <wp:effectExtent l="1905" t="3810" r="0" b="0"/>
                      <wp:wrapNone/>
                      <wp:docPr id="46" name="Zone de texte 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136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AFFB71F" w14:textId="77777777" w:rsidR="006D4747" w:rsidRDefault="006D4747" w:rsidP="006D4747">
                                  <w:r>
                                    <w:t>patinoir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16DDBE5" id="Zone de texte 46" o:spid="_x0000_s1063" type="#_x0000_t202" style="position:absolute;left:0;text-align:left;margin-left:39.3pt;margin-top:65.5pt;width:1in;height:24.7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eeIsDQIAAP0DAAAOAAAAZHJzL2Uyb0RvYy54bWysU02P0zAQvSPxHyzfaZpuKWzUdLV0VYS0&#10;fEgLF26O7SQWiceM3Sbl1zN22lItN4QPlu0ZP897b7y+G/uOHTR6A7bk+WzOmbYSlLFNyb993b16&#10;y5kPwirRgdUlP2rP7zYvX6wHV+gFtNApjYxArC8GV/I2BFdkmZet7oWfgdOWgjVgLwJtsckUioHQ&#10;+y5bzOerbABUDkFq7+n0YQryTcKvay3D57r2OrCu5FRbSDOmuYpztlmLokHhWiNPZYh/qKIXxtKj&#10;F6gHEQTbo/kLqjcSwUMdZhL6DOraSJ04EJt8/ozNUyucTlxIHO8uMvn/Bys/Hb4gM6rkyxVnVvTk&#10;0XdyiinNgh6DZnROIg3OF5T75Cg7jO9gJLMTYe8eQf7wzMK2FbbR94gwtFooKjKPN7OrqxOOjyDV&#10;8BEUPSb2ARLQWGMfFSRNGKGTWceLQVQIk3R4my+Xc4pICt3kN6vbZGAmivNlhz6819CzuCg5kv8J&#10;XBwefYjFiOKcEt/y0Bm1M12XNthU2w7ZQVCv7NJI9T9L62xMthCvTYjxJLGMxCaKYazGpGq+PKtX&#10;gToSb4SpB+nP0KIF/MXZQP1Xcv9zL1Bz1n2wpF2iSg2bNsvXbxZEG68j1XVEWElQJQ+cTcttmJp8&#10;79A0Lb00uWXhnvSuTdIiGjNVdaqfeixJdPoPsYmv9ynrz6/d/AYAAP//AwBQSwMEFAAGAAgAAAAh&#10;AP5NSMndAAAACgEAAA8AAABkcnMvZG93bnJldi54bWxMj0FPg0AQhe8m/ofNmHgxdilWQGRp1ETj&#10;tbU/YIApENlZwm4L/feOJz3Om5f3vldsFzuoM02+d2xgvYpAEdeu6bk1cPh6v89A+YDc4OCYDFzI&#10;w7a8viowb9zMOzrvQ6skhH2OBroQxlxrX3dk0a/cSCy/o5ssBjmnVjcTzhJuBx1HUaIt9iwNHY70&#10;1lH9vT9ZA8fP+e7xaa4+wiHdbZJX7NPKXYy5vVlenkEFWsKfGX7xBR1KYarciRuvBgNplohT9Ie1&#10;bBJDHMeiVKJk0QZ0Wej/E8ofAAAA//8DAFBLAQItABQABgAIAAAAIQC2gziS/gAAAOEBAAATAAAA&#10;AAAAAAAAAAAAAAAAAABbQ29udGVudF9UeXBlc10ueG1sUEsBAi0AFAAGAAgAAAAhADj9If/WAAAA&#10;lAEAAAsAAAAAAAAAAAAAAAAALwEAAF9yZWxzLy5yZWxzUEsBAi0AFAAGAAgAAAAhAER54iwNAgAA&#10;/QMAAA4AAAAAAAAAAAAAAAAALgIAAGRycy9lMm9Eb2MueG1sUEsBAi0AFAAGAAgAAAAhAP5NSMnd&#10;AAAACgEAAA8AAAAAAAAAAAAAAAAAZwQAAGRycy9kb3ducmV2LnhtbFBLBQYAAAAABAAEAPMAAABx&#10;BQAAAAA=&#10;" o:allowincell="f" stroked="f">
                      <v:textbox>
                        <w:txbxContent>
                          <w:p w14:paraId="6AFFB71F" w14:textId="77777777" w:rsidR="006D4747" w:rsidRDefault="006D4747" w:rsidP="006D4747">
                            <w:r>
                              <w:t>patinoire</w:t>
                            </w:r>
                          </w:p>
                        </w:txbxContent>
                      </v:textbox>
                    </v:shape>
                  </w:pict>
                </mc:Fallback>
              </mc:AlternateContent>
            </w:r>
            <w:r>
              <w:rPr>
                <w:noProof/>
              </w:rPr>
              <mc:AlternateContent>
                <mc:Choice Requires="wps">
                  <w:drawing>
                    <wp:anchor distT="0" distB="0" distL="114300" distR="114300" simplePos="0" relativeHeight="251672576" behindDoc="0" locked="0" layoutInCell="0" allowOverlap="1" wp14:anchorId="36AE62AE" wp14:editId="19B8A991">
                      <wp:simplePos x="0" y="0"/>
                      <wp:positionH relativeFrom="column">
                        <wp:posOffset>203200</wp:posOffset>
                      </wp:positionH>
                      <wp:positionV relativeFrom="paragraph">
                        <wp:posOffset>722630</wp:posOffset>
                      </wp:positionV>
                      <wp:extent cx="1568450" cy="0"/>
                      <wp:effectExtent l="10795" t="8890" r="11430" b="10160"/>
                      <wp:wrapNone/>
                      <wp:docPr id="45" name="Connecteur droit 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684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1B9048A" id="Connecteur droit 45" o:spid="_x0000_s1026" style="position:absolute;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pt,56.9pt" to="139.5pt,56.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8W7cyQEAAHcDAAAOAAAAZHJzL2Uyb0RvYy54bWysU8tu2zAQvBfoPxC817KNOEgFyzk4TS9p&#10;ayDpB6xJyiJKcYklbcl/3yX9aNrcgupAcF/DndnV8n7snTgYihZ9I2eTqRTGK9TW7xr58+Xx050U&#10;MYHX4NCbRh5NlPerjx+WQ6jNHDt02pBgEB/rITSySynUVRVVZ3qIEwzGc7BF6iGxSbtKEwyM3rtq&#10;Pp3eVgOSDoTKxMjeh1NQrgp+2xqVfrRtNEm4RnJvqZxUzm0+q9US6h1B6Kw6twHv6KIH6/nRK9QD&#10;JBB7sm+geqsII7ZporCvsG2tMoUDs5lN/2Hz3EEwhQuLE8NVpvj/YNX3w4aE1Y28WUjhoecZrdF7&#10;Fs7sSWhCmwSHWKchxJrT135Dmaka/XN4QvUrCo/rDvzOlH5fjoExZrmi+qskGzHwa9vhG2rOgX3C&#10;ItrYUp8hWQ4xltkcr7MxYxKKnbPF7d3NgkeoLrEK6kthoJi+GuxFvjTSWZ9lgxoOTzHlRqC+pGS3&#10;x0frXBm982Jo5OfFfFEKIjqrczCnRdpt147EAfLylK+w4sjrNMK91wWsM6C/nO8JrDvd+XHnz2Jk&#10;/iclt6iPG7qIxNMtXZ43Ma/Pa7tU//lfVr8BAAD//wMAUEsDBBQABgAIAAAAIQCELn983AAAAAoB&#10;AAAPAAAAZHJzL2Rvd25yZXYueG1sTI9BS8NAEIXvgv9hGcFLaTdNQGvMpoiamxer4nWaHZNgdjbN&#10;btvor3eEgh7nzeO97xXryfXqQGPoPBtYLhJQxLW3HTcGXl+q+QpUiMgWe89k4IsCrMvzswJz64/8&#10;TIdNbJSEcMjRQBvjkGsd6pYchoUfiOX34UeHUc6x0XbEo4S7XqdJcqUddiwNLQ5031L9udk7A6F6&#10;o131PatnyXvWeEp3D0+PaMzlxXR3CyrSFP/M8Isv6FAK09bv2QbVG8hSmRJFX2YyQQzp9Y0o25Oi&#10;y0L/n1D+AAAA//8DAFBLAQItABQABgAIAAAAIQC2gziS/gAAAOEBAAATAAAAAAAAAAAAAAAAAAAA&#10;AABbQ29udGVudF9UeXBlc10ueG1sUEsBAi0AFAAGAAgAAAAhADj9If/WAAAAlAEAAAsAAAAAAAAA&#10;AAAAAAAALwEAAF9yZWxzLy5yZWxzUEsBAi0AFAAGAAgAAAAhAGHxbtzJAQAAdwMAAA4AAAAAAAAA&#10;AAAAAAAALgIAAGRycy9lMm9Eb2MueG1sUEsBAi0AFAAGAAgAAAAhAIQuf3zcAAAACgEAAA8AAAAA&#10;AAAAAAAAAAAAIwQAAGRycy9kb3ducmV2LnhtbFBLBQYAAAAABAAEAPMAAAAsBQAAAAA=&#10;" o:allowincell="f"/>
                  </w:pict>
                </mc:Fallback>
              </mc:AlternateContent>
            </w:r>
          </w:p>
        </w:tc>
        <w:tc>
          <w:tcPr>
            <w:tcW w:w="3448" w:type="dxa"/>
            <w:tcBorders>
              <w:top w:val="nil"/>
              <w:left w:val="nil"/>
              <w:bottom w:val="nil"/>
              <w:right w:val="nil"/>
            </w:tcBorders>
          </w:tcPr>
          <w:p w14:paraId="346F3BE0" w14:textId="77777777" w:rsidR="006D4747" w:rsidRDefault="006D4747" w:rsidP="0063718E"/>
          <w:p w14:paraId="2A58DE09" w14:textId="77777777" w:rsidR="006D4747" w:rsidRDefault="006D4747" w:rsidP="0063718E"/>
          <w:p w14:paraId="2E4ADB0F" w14:textId="77777777" w:rsidR="006D4747" w:rsidRDefault="006D4747" w:rsidP="0063718E"/>
          <w:p w14:paraId="08C2957C" w14:textId="77777777" w:rsidR="006D4747" w:rsidRDefault="006D4747" w:rsidP="0063718E"/>
          <w:p w14:paraId="2BED7104" w14:textId="77777777" w:rsidR="006D4747" w:rsidRDefault="006D4747" w:rsidP="0063718E"/>
          <w:p w14:paraId="4F157E6B" w14:textId="77777777" w:rsidR="006D4747" w:rsidRDefault="006D4747" w:rsidP="0063718E"/>
          <w:p w14:paraId="069FB228" w14:textId="77777777" w:rsidR="006D4747" w:rsidRDefault="006D4747" w:rsidP="0063718E"/>
        </w:tc>
        <w:tc>
          <w:tcPr>
            <w:tcW w:w="3448" w:type="dxa"/>
            <w:tcBorders>
              <w:top w:val="nil"/>
              <w:left w:val="nil"/>
              <w:bottom w:val="nil"/>
              <w:right w:val="nil"/>
            </w:tcBorders>
          </w:tcPr>
          <w:p w14:paraId="37824F7F" w14:textId="77777777" w:rsidR="006D4747" w:rsidRDefault="006D4747" w:rsidP="0063718E"/>
        </w:tc>
      </w:tr>
    </w:tbl>
    <w:p w14:paraId="68AB30B4" w14:textId="77777777" w:rsidR="006D4747" w:rsidRDefault="006D4747" w:rsidP="006D4747"/>
    <w:p w14:paraId="315A5B6F" w14:textId="77777777" w:rsidR="0005717E" w:rsidRDefault="006D4747" w:rsidP="006D4747">
      <w:pPr>
        <w:pStyle w:val="Notedebasdepage"/>
        <w:ind w:firstLine="349"/>
        <w:rPr>
          <w:rFonts w:ascii="Arial" w:hAnsi="Arial" w:cs="Arial"/>
          <w:sz w:val="22"/>
          <w:szCs w:val="20"/>
        </w:rPr>
      </w:pPr>
      <w:r>
        <w:rPr>
          <w:rFonts w:ascii="Arial" w:hAnsi="Arial" w:cs="Arial"/>
          <w:sz w:val="22"/>
          <w:szCs w:val="20"/>
        </w:rPr>
        <w:t xml:space="preserve">Quelle est à votre avis la réponse </w:t>
      </w:r>
      <w:r w:rsidR="0005717E">
        <w:rPr>
          <w:rFonts w:ascii="Arial" w:hAnsi="Arial" w:cs="Arial"/>
          <w:sz w:val="22"/>
          <w:szCs w:val="20"/>
        </w:rPr>
        <w:t>exacte ?</w:t>
      </w:r>
    </w:p>
    <w:p w14:paraId="2419B83C" w14:textId="77777777" w:rsidR="006D4747" w:rsidRPr="00D9205C" w:rsidRDefault="006D4747" w:rsidP="00887133"/>
    <w:p w14:paraId="5799788B" w14:textId="1645BD5B" w:rsidR="00D9205C" w:rsidRDefault="00887133" w:rsidP="009534C2">
      <w:pPr>
        <w:pStyle w:val="Notedebasdepage"/>
        <w:numPr>
          <w:ilvl w:val="0"/>
          <w:numId w:val="1"/>
        </w:numPr>
        <w:tabs>
          <w:tab w:val="clear" w:pos="360"/>
          <w:tab w:val="num" w:pos="709"/>
        </w:tabs>
        <w:ind w:left="709"/>
        <w:rPr>
          <w:rFonts w:ascii="Arial" w:hAnsi="Arial" w:cs="Arial"/>
          <w:sz w:val="22"/>
          <w:szCs w:val="20"/>
        </w:rPr>
      </w:pPr>
      <w:r w:rsidRPr="00D9205C">
        <w:rPr>
          <w:rFonts w:ascii="Arial" w:hAnsi="Arial" w:cs="Arial"/>
          <w:sz w:val="22"/>
          <w:szCs w:val="20"/>
        </w:rPr>
        <w:t>Représenter le diagramme palet-interactions.</w:t>
      </w:r>
    </w:p>
    <w:p w14:paraId="11EB8B68" w14:textId="7272828B" w:rsidR="00887133" w:rsidRDefault="00887133" w:rsidP="009534C2">
      <w:pPr>
        <w:pStyle w:val="Notedebasdepage"/>
        <w:numPr>
          <w:ilvl w:val="0"/>
          <w:numId w:val="1"/>
        </w:numPr>
        <w:tabs>
          <w:tab w:val="clear" w:pos="360"/>
          <w:tab w:val="num" w:pos="709"/>
        </w:tabs>
        <w:ind w:left="709"/>
        <w:rPr>
          <w:rFonts w:ascii="Arial" w:hAnsi="Arial" w:cs="Arial"/>
          <w:sz w:val="22"/>
          <w:szCs w:val="20"/>
        </w:rPr>
      </w:pPr>
      <w:r w:rsidRPr="00D9205C">
        <w:rPr>
          <w:rFonts w:ascii="Arial" w:hAnsi="Arial" w:cs="Arial"/>
          <w:sz w:val="22"/>
          <w:szCs w:val="20"/>
        </w:rPr>
        <w:t>Identifier les systèmes 1 et 2 (présents dans les deux représentations) qui agissent sur le système palet.</w:t>
      </w:r>
    </w:p>
    <w:p w14:paraId="5F36417F" w14:textId="77777777" w:rsidR="0005717E" w:rsidRDefault="00D9205C" w:rsidP="009534C2">
      <w:pPr>
        <w:pStyle w:val="Notedebasdepage"/>
        <w:numPr>
          <w:ilvl w:val="0"/>
          <w:numId w:val="1"/>
        </w:numPr>
        <w:tabs>
          <w:tab w:val="clear" w:pos="360"/>
          <w:tab w:val="num" w:pos="709"/>
        </w:tabs>
        <w:ind w:left="709"/>
        <w:rPr>
          <w:rFonts w:ascii="Arial" w:hAnsi="Arial" w:cs="Arial"/>
          <w:sz w:val="22"/>
          <w:szCs w:val="20"/>
        </w:rPr>
      </w:pPr>
      <w:r>
        <w:rPr>
          <w:rFonts w:ascii="Arial" w:hAnsi="Arial" w:cs="Arial"/>
          <w:sz w:val="22"/>
          <w:szCs w:val="20"/>
        </w:rPr>
        <w:t>a.</w:t>
      </w:r>
      <w:r w:rsidR="00887133" w:rsidRPr="00D9205C">
        <w:rPr>
          <w:rFonts w:ascii="Arial" w:hAnsi="Arial" w:cs="Arial"/>
          <w:sz w:val="22"/>
          <w:szCs w:val="20"/>
        </w:rPr>
        <w:t xml:space="preserve"> </w:t>
      </w:r>
    </w:p>
    <w:p w14:paraId="144FC916" w14:textId="5AB2D493" w:rsidR="00887133" w:rsidRDefault="00887133" w:rsidP="009534C2">
      <w:pPr>
        <w:pStyle w:val="Notedebasdepage"/>
        <w:numPr>
          <w:ilvl w:val="0"/>
          <w:numId w:val="1"/>
        </w:numPr>
        <w:tabs>
          <w:tab w:val="clear" w:pos="360"/>
          <w:tab w:val="num" w:pos="709"/>
        </w:tabs>
        <w:ind w:left="709"/>
        <w:rPr>
          <w:rFonts w:ascii="Arial" w:hAnsi="Arial" w:cs="Arial"/>
          <w:sz w:val="22"/>
          <w:szCs w:val="20"/>
        </w:rPr>
      </w:pPr>
      <w:r w:rsidRPr="00D9205C">
        <w:rPr>
          <w:rFonts w:ascii="Arial" w:hAnsi="Arial" w:cs="Arial"/>
          <w:sz w:val="22"/>
          <w:szCs w:val="20"/>
        </w:rPr>
        <w:lastRenderedPageBreak/>
        <w:t xml:space="preserve">Le mouvement du palet étant considéré </w:t>
      </w:r>
      <w:r w:rsidR="00D9205C">
        <w:rPr>
          <w:rFonts w:ascii="Arial" w:hAnsi="Arial" w:cs="Arial"/>
          <w:sz w:val="22"/>
          <w:szCs w:val="20"/>
        </w:rPr>
        <w:t xml:space="preserve">comme </w:t>
      </w:r>
      <w:r w:rsidRPr="00D9205C">
        <w:rPr>
          <w:rFonts w:ascii="Arial" w:hAnsi="Arial" w:cs="Arial"/>
          <w:sz w:val="22"/>
          <w:szCs w:val="20"/>
        </w:rPr>
        <w:t>rectiligne et uniforme, d'après le principe d'inertie</w:t>
      </w:r>
      <w:r w:rsidR="00AA1E75">
        <w:rPr>
          <w:rFonts w:ascii="Arial" w:hAnsi="Arial" w:cs="Arial"/>
          <w:sz w:val="22"/>
          <w:szCs w:val="20"/>
        </w:rPr>
        <w:t xml:space="preserve"> (modèle §-</w:t>
      </w:r>
      <w:r w:rsidR="00083FB7">
        <w:rPr>
          <w:rFonts w:ascii="Arial" w:hAnsi="Arial" w:cs="Arial"/>
          <w:sz w:val="22"/>
          <w:szCs w:val="20"/>
        </w:rPr>
        <w:t>1</w:t>
      </w:r>
      <w:r w:rsidR="00AA1E75">
        <w:rPr>
          <w:rFonts w:ascii="Arial" w:hAnsi="Arial" w:cs="Arial"/>
          <w:sz w:val="22"/>
          <w:szCs w:val="20"/>
        </w:rPr>
        <w:t>)</w:t>
      </w:r>
      <w:r w:rsidRPr="00D9205C">
        <w:rPr>
          <w:rFonts w:ascii="Arial" w:hAnsi="Arial" w:cs="Arial"/>
          <w:sz w:val="22"/>
          <w:szCs w:val="20"/>
        </w:rPr>
        <w:t xml:space="preserve">, </w:t>
      </w:r>
      <w:r w:rsidR="00E12DBF">
        <w:rPr>
          <w:rFonts w:ascii="Arial" w:hAnsi="Arial" w:cs="Arial"/>
          <w:sz w:val="22"/>
          <w:szCs w:val="20"/>
        </w:rPr>
        <w:t xml:space="preserve">déterminer la </w:t>
      </w:r>
      <w:r w:rsidRPr="00D9205C">
        <w:rPr>
          <w:rFonts w:ascii="Arial" w:hAnsi="Arial" w:cs="Arial"/>
          <w:sz w:val="22"/>
          <w:szCs w:val="20"/>
        </w:rPr>
        <w:t>particularité</w:t>
      </w:r>
      <w:r w:rsidR="00E12DBF">
        <w:rPr>
          <w:rFonts w:ascii="Arial" w:hAnsi="Arial" w:cs="Arial"/>
          <w:sz w:val="22"/>
          <w:szCs w:val="20"/>
        </w:rPr>
        <w:t xml:space="preserve"> liant</w:t>
      </w:r>
      <w:r w:rsidRPr="00D9205C">
        <w:rPr>
          <w:rFonts w:ascii="Arial" w:hAnsi="Arial" w:cs="Arial"/>
          <w:sz w:val="22"/>
          <w:szCs w:val="20"/>
        </w:rPr>
        <w:t xml:space="preserve"> les forc</w:t>
      </w:r>
      <w:r w:rsidR="00E12DBF">
        <w:rPr>
          <w:rFonts w:ascii="Arial" w:hAnsi="Arial" w:cs="Arial"/>
          <w:sz w:val="22"/>
          <w:szCs w:val="20"/>
        </w:rPr>
        <w:t>es qui s'exercent sur le palet</w:t>
      </w:r>
      <w:r w:rsidR="00382950">
        <w:rPr>
          <w:rFonts w:ascii="Arial" w:hAnsi="Arial" w:cs="Arial"/>
          <w:sz w:val="22"/>
          <w:szCs w:val="20"/>
        </w:rPr>
        <w:t>.</w:t>
      </w:r>
      <w:r w:rsidR="0005717E">
        <w:rPr>
          <w:rFonts w:ascii="Arial" w:hAnsi="Arial" w:cs="Arial"/>
          <w:sz w:val="22"/>
          <w:szCs w:val="20"/>
        </w:rPr>
        <w:t xml:space="preserve"> Est-ce </w:t>
      </w:r>
      <w:proofErr w:type="gramStart"/>
      <w:r w:rsidR="0005717E">
        <w:rPr>
          <w:rFonts w:ascii="Arial" w:hAnsi="Arial" w:cs="Arial"/>
          <w:sz w:val="22"/>
          <w:szCs w:val="20"/>
        </w:rPr>
        <w:t>la cas</w:t>
      </w:r>
      <w:proofErr w:type="gramEnd"/>
      <w:r w:rsidR="0005717E">
        <w:rPr>
          <w:rFonts w:ascii="Arial" w:hAnsi="Arial" w:cs="Arial"/>
          <w:sz w:val="22"/>
          <w:szCs w:val="20"/>
        </w:rPr>
        <w:t xml:space="preserve"> sur les deux représentations proposées ?</w:t>
      </w:r>
    </w:p>
    <w:p w14:paraId="1F960F7E" w14:textId="571D71BA" w:rsidR="00887133" w:rsidRDefault="00887133" w:rsidP="009534C2">
      <w:pPr>
        <w:pStyle w:val="Notedebasdepage"/>
        <w:numPr>
          <w:ilvl w:val="0"/>
          <w:numId w:val="1"/>
        </w:numPr>
        <w:tabs>
          <w:tab w:val="clear" w:pos="360"/>
          <w:tab w:val="num" w:pos="709"/>
        </w:tabs>
        <w:ind w:left="709"/>
        <w:rPr>
          <w:rFonts w:ascii="Arial" w:hAnsi="Arial" w:cs="Arial"/>
          <w:sz w:val="22"/>
          <w:szCs w:val="20"/>
        </w:rPr>
      </w:pPr>
      <w:r w:rsidRPr="00D9205C">
        <w:rPr>
          <w:rFonts w:ascii="Arial" w:hAnsi="Arial" w:cs="Arial"/>
          <w:sz w:val="22"/>
          <w:szCs w:val="20"/>
        </w:rPr>
        <w:t>D'après le principe d'inertie</w:t>
      </w:r>
      <w:r w:rsidR="00AA1E75">
        <w:rPr>
          <w:rFonts w:ascii="Arial" w:hAnsi="Arial" w:cs="Arial"/>
          <w:sz w:val="22"/>
          <w:szCs w:val="20"/>
        </w:rPr>
        <w:t xml:space="preserve"> (modèle §-</w:t>
      </w:r>
      <w:r w:rsidR="00083FB7">
        <w:rPr>
          <w:rFonts w:ascii="Arial" w:hAnsi="Arial" w:cs="Arial"/>
          <w:sz w:val="22"/>
          <w:szCs w:val="20"/>
        </w:rPr>
        <w:t>1</w:t>
      </w:r>
      <w:r w:rsidR="00AA1E75">
        <w:rPr>
          <w:rFonts w:ascii="Arial" w:hAnsi="Arial" w:cs="Arial"/>
          <w:sz w:val="22"/>
          <w:szCs w:val="20"/>
        </w:rPr>
        <w:t>)</w:t>
      </w:r>
      <w:r w:rsidRPr="00D9205C">
        <w:rPr>
          <w:rFonts w:ascii="Arial" w:hAnsi="Arial" w:cs="Arial"/>
          <w:sz w:val="22"/>
          <w:szCs w:val="20"/>
        </w:rPr>
        <w:t xml:space="preserve">, </w:t>
      </w:r>
      <w:r w:rsidR="00382950">
        <w:rPr>
          <w:rFonts w:ascii="Arial" w:hAnsi="Arial" w:cs="Arial"/>
          <w:sz w:val="22"/>
          <w:szCs w:val="20"/>
        </w:rPr>
        <w:t>quel serait</w:t>
      </w:r>
      <w:r w:rsidR="008568A7">
        <w:rPr>
          <w:rFonts w:ascii="Arial" w:hAnsi="Arial" w:cs="Arial"/>
          <w:sz w:val="22"/>
          <w:szCs w:val="20"/>
        </w:rPr>
        <w:t xml:space="preserve"> le</w:t>
      </w:r>
      <w:r w:rsidRPr="00D9205C">
        <w:rPr>
          <w:rFonts w:ascii="Arial" w:hAnsi="Arial" w:cs="Arial"/>
          <w:sz w:val="22"/>
          <w:szCs w:val="20"/>
        </w:rPr>
        <w:t xml:space="preserve"> mouvement </w:t>
      </w:r>
      <w:r w:rsidR="008568A7">
        <w:rPr>
          <w:rFonts w:ascii="Arial" w:hAnsi="Arial" w:cs="Arial"/>
          <w:sz w:val="22"/>
          <w:szCs w:val="20"/>
        </w:rPr>
        <w:t xml:space="preserve">du palet </w:t>
      </w:r>
      <w:r w:rsidRPr="00D9205C">
        <w:rPr>
          <w:rFonts w:ascii="Arial" w:hAnsi="Arial" w:cs="Arial"/>
          <w:sz w:val="22"/>
          <w:szCs w:val="20"/>
        </w:rPr>
        <w:t>qui correspondrait à la représentation d</w:t>
      </w:r>
      <w:r w:rsidR="008568A7">
        <w:rPr>
          <w:rFonts w:ascii="Arial" w:hAnsi="Arial" w:cs="Arial"/>
          <w:sz w:val="22"/>
          <w:szCs w:val="20"/>
        </w:rPr>
        <w:t>es forces du groupe d'élèves B</w:t>
      </w:r>
      <w:r w:rsidR="00382950">
        <w:rPr>
          <w:rFonts w:ascii="Arial" w:hAnsi="Arial" w:cs="Arial"/>
          <w:sz w:val="22"/>
          <w:szCs w:val="20"/>
        </w:rPr>
        <w:t> ?</w:t>
      </w:r>
    </w:p>
    <w:p w14:paraId="66930B02" w14:textId="11CDC6DF" w:rsidR="003274ED" w:rsidRPr="00D23538" w:rsidRDefault="003274ED" w:rsidP="003274ED">
      <w:pPr>
        <w:spacing w:before="60" w:after="60" w:line="276" w:lineRule="auto"/>
        <w:jc w:val="left"/>
        <w:rPr>
          <w:rFonts w:eastAsia="Century Schoolbook"/>
          <w:b/>
          <w:i/>
          <w:color w:val="4F81BD"/>
          <w:sz w:val="20"/>
        </w:rPr>
      </w:pPr>
      <w:r w:rsidRPr="00D23538">
        <w:rPr>
          <w:rFonts w:eastAsia="Century Schoolbook"/>
          <w:b/>
          <w:i/>
          <w:noProof/>
          <w:color w:val="4F81BD"/>
          <w:sz w:val="20"/>
        </w:rPr>
        <w:drawing>
          <wp:inline distT="0" distB="0" distL="0" distR="0" wp14:anchorId="715DB8D3" wp14:editId="5C4DE7D5">
            <wp:extent cx="219710" cy="219710"/>
            <wp:effectExtent l="0" t="0" r="0" b="0"/>
            <wp:docPr id="1" name="image9.png" descr="Marketing"/>
            <wp:cNvGraphicFramePr/>
            <a:graphic xmlns:a="http://schemas.openxmlformats.org/drawingml/2006/main">
              <a:graphicData uri="http://schemas.openxmlformats.org/drawingml/2006/picture">
                <pic:pic xmlns:pic="http://schemas.openxmlformats.org/drawingml/2006/picture">
                  <pic:nvPicPr>
                    <pic:cNvPr id="0" name="image9.png" descr="Marketing"/>
                    <pic:cNvPicPr preferRelativeResize="0"/>
                  </pic:nvPicPr>
                  <pic:blipFill>
                    <a:blip r:embed="rId36" cstate="print"/>
                    <a:srcRect/>
                    <a:stretch>
                      <a:fillRect/>
                    </a:stretch>
                  </pic:blipFill>
                  <pic:spPr>
                    <a:xfrm>
                      <a:off x="0" y="0"/>
                      <a:ext cx="219710" cy="219710"/>
                    </a:xfrm>
                    <a:prstGeom prst="rect">
                      <a:avLst/>
                    </a:prstGeom>
                    <a:ln/>
                  </pic:spPr>
                </pic:pic>
              </a:graphicData>
            </a:graphic>
          </wp:inline>
        </w:drawing>
      </w:r>
      <w:r w:rsidRPr="00D23538">
        <w:rPr>
          <w:rFonts w:eastAsia="Century Schoolbook"/>
          <w:b/>
          <w:i/>
          <w:sz w:val="20"/>
        </w:rPr>
        <w:t>Avant l’activité 3, faire un point… mathématique</w:t>
      </w:r>
      <w:r w:rsidRPr="00D23538">
        <w:rPr>
          <w:rFonts w:eastAsia="Century Schoolbook"/>
          <w:b/>
          <w:i/>
          <w:color w:val="4F81BD"/>
          <w:sz w:val="20"/>
        </w:rPr>
        <w:t xml:space="preserve"> </w:t>
      </w:r>
    </w:p>
    <w:p w14:paraId="321A2A23" w14:textId="373F5D8C" w:rsidR="003274ED" w:rsidRPr="00D23538" w:rsidRDefault="00D23538" w:rsidP="009534C2">
      <w:pPr>
        <w:numPr>
          <w:ilvl w:val="0"/>
          <w:numId w:val="13"/>
        </w:numPr>
        <w:pBdr>
          <w:top w:val="nil"/>
          <w:left w:val="nil"/>
          <w:bottom w:val="nil"/>
          <w:right w:val="nil"/>
          <w:between w:val="nil"/>
        </w:pBdr>
        <w:ind w:left="709" w:hanging="360"/>
        <w:rPr>
          <w:color w:val="000000"/>
          <w:sz w:val="20"/>
        </w:rPr>
      </w:pPr>
      <w:r w:rsidRPr="00D23538">
        <w:rPr>
          <w:noProof/>
          <w:color w:val="000000"/>
          <w:sz w:val="20"/>
        </w:rPr>
        <mc:AlternateContent>
          <mc:Choice Requires="wpg">
            <w:drawing>
              <wp:anchor distT="0" distB="0" distL="114300" distR="114300" simplePos="0" relativeHeight="251687936" behindDoc="0" locked="0" layoutInCell="1" allowOverlap="1" wp14:anchorId="708E1135" wp14:editId="4CD0E2D4">
                <wp:simplePos x="0" y="0"/>
                <wp:positionH relativeFrom="column">
                  <wp:posOffset>261620</wp:posOffset>
                </wp:positionH>
                <wp:positionV relativeFrom="paragraph">
                  <wp:posOffset>146685</wp:posOffset>
                </wp:positionV>
                <wp:extent cx="754380" cy="1017905"/>
                <wp:effectExtent l="0" t="0" r="7620" b="48895"/>
                <wp:wrapSquare wrapText="bothSides"/>
                <wp:docPr id="21" name="Groupe 21"/>
                <wp:cNvGraphicFramePr/>
                <a:graphic xmlns:a="http://schemas.openxmlformats.org/drawingml/2006/main">
                  <a:graphicData uri="http://schemas.microsoft.com/office/word/2010/wordprocessingGroup">
                    <wpg:wgp>
                      <wpg:cNvGrpSpPr/>
                      <wpg:grpSpPr>
                        <a:xfrm>
                          <a:off x="0" y="0"/>
                          <a:ext cx="754380" cy="1017905"/>
                          <a:chOff x="0" y="-106325"/>
                          <a:chExt cx="754911" cy="1017919"/>
                        </a:xfrm>
                      </wpg:grpSpPr>
                      <wps:wsp>
                        <wps:cNvPr id="19" name="Zone de texte 19"/>
                        <wps:cNvSpPr txBox="1"/>
                        <wps:spPr>
                          <a:xfrm>
                            <a:off x="0" y="520995"/>
                            <a:ext cx="712381" cy="350874"/>
                          </a:xfrm>
                          <a:prstGeom prst="rect">
                            <a:avLst/>
                          </a:prstGeom>
                          <a:solidFill>
                            <a:schemeClr val="lt1"/>
                          </a:solidFill>
                          <a:ln w="6350">
                            <a:noFill/>
                          </a:ln>
                        </wps:spPr>
                        <wps:txbx>
                          <w:txbxContent>
                            <w:p w14:paraId="6515CCEE" w14:textId="6626D1BE" w:rsidR="003274ED" w:rsidRDefault="00156868">
                              <m:oMathPara>
                                <m:oMath>
                                  <m:acc>
                                    <m:accPr>
                                      <m:chr m:val="⃗"/>
                                      <m:ctrlPr>
                                        <w:rPr>
                                          <w:rFonts w:ascii="Cambria Math" w:hAnsi="Cambria Math"/>
                                          <w:szCs w:val="22"/>
                                        </w:rPr>
                                      </m:ctrlPr>
                                    </m:accPr>
                                    <m:e>
                                      <m:sSub>
                                        <m:sSubPr>
                                          <m:ctrlPr>
                                            <w:rPr>
                                              <w:rFonts w:ascii="Cambria Math" w:eastAsia="Cambria Math" w:hAnsi="Cambria Math"/>
                                              <w:color w:val="000000"/>
                                              <w:szCs w:val="22"/>
                                            </w:rPr>
                                          </m:ctrlPr>
                                        </m:sSubPr>
                                        <m:e>
                                          <m:r>
                                            <w:rPr>
                                              <w:rFonts w:ascii="Cambria Math" w:eastAsia="Cambria Math" w:hAnsi="Cambria Math"/>
                                              <w:color w:val="000000"/>
                                              <w:szCs w:val="22"/>
                                            </w:rPr>
                                            <m:t>F </m:t>
                                          </m:r>
                                        </m:e>
                                        <m:sub>
                                          <m:r>
                                            <w:rPr>
                                              <w:rFonts w:ascii="Cambria Math" w:eastAsia="Cambria Math" w:hAnsi="Cambria Math"/>
                                              <w:color w:val="000000"/>
                                              <w:szCs w:val="22"/>
                                            </w:rPr>
                                            <m:t>B/A</m:t>
                                          </m:r>
                                        </m:sub>
                                      </m:sSub>
                                    </m:e>
                                  </m:acc>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0" name="Zone de texte 20"/>
                        <wps:cNvSpPr txBox="1"/>
                        <wps:spPr>
                          <a:xfrm>
                            <a:off x="42530" y="-106325"/>
                            <a:ext cx="712381" cy="350874"/>
                          </a:xfrm>
                          <a:prstGeom prst="rect">
                            <a:avLst/>
                          </a:prstGeom>
                          <a:solidFill>
                            <a:schemeClr val="lt1"/>
                          </a:solidFill>
                          <a:ln w="6350">
                            <a:noFill/>
                          </a:ln>
                        </wps:spPr>
                        <wps:txbx>
                          <w:txbxContent>
                            <w:p w14:paraId="09794927" w14:textId="77777777" w:rsidR="003274ED" w:rsidRDefault="00156868" w:rsidP="003274ED">
                              <m:oMathPara>
                                <m:oMath>
                                  <m:acc>
                                    <m:accPr>
                                      <m:chr m:val="⃗"/>
                                      <m:ctrlPr>
                                        <w:rPr>
                                          <w:rFonts w:ascii="Cambria Math" w:hAnsi="Cambria Math"/>
                                          <w:szCs w:val="22"/>
                                        </w:rPr>
                                      </m:ctrlPr>
                                    </m:accPr>
                                    <m:e>
                                      <m:sSub>
                                        <m:sSubPr>
                                          <m:ctrlPr>
                                            <w:rPr>
                                              <w:rFonts w:ascii="Cambria Math" w:eastAsia="Cambria Math" w:hAnsi="Cambria Math"/>
                                              <w:color w:val="000000"/>
                                              <w:szCs w:val="22"/>
                                            </w:rPr>
                                          </m:ctrlPr>
                                        </m:sSubPr>
                                        <m:e>
                                          <m:r>
                                            <w:rPr>
                                              <w:rFonts w:ascii="Cambria Math" w:eastAsia="Cambria Math" w:hAnsi="Cambria Math"/>
                                              <w:color w:val="000000"/>
                                              <w:szCs w:val="22"/>
                                            </w:rPr>
                                            <m:t>F </m:t>
                                          </m:r>
                                        </m:e>
                                        <m:sub>
                                          <m:r>
                                            <w:rPr>
                                              <w:rFonts w:ascii="Cambria Math" w:eastAsia="Cambria Math" w:hAnsi="Cambria Math"/>
                                              <w:color w:val="000000"/>
                                              <w:szCs w:val="22"/>
                                            </w:rPr>
                                            <m:t>C/A</m:t>
                                          </m:r>
                                        </m:sub>
                                      </m:sSub>
                                    </m:e>
                                  </m:acc>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18" name="Groupe 18"/>
                        <wpg:cNvGrpSpPr/>
                        <wpg:grpSpPr>
                          <a:xfrm>
                            <a:off x="101895" y="101895"/>
                            <a:ext cx="86685" cy="809699"/>
                            <a:chOff x="0" y="0"/>
                            <a:chExt cx="86685" cy="809699"/>
                          </a:xfrm>
                        </wpg:grpSpPr>
                        <wpg:grpSp>
                          <wpg:cNvPr id="17" name="Groupe 17"/>
                          <wpg:cNvGrpSpPr/>
                          <wpg:grpSpPr>
                            <a:xfrm>
                              <a:off x="0" y="221054"/>
                              <a:ext cx="86685" cy="588645"/>
                              <a:chOff x="0" y="0"/>
                              <a:chExt cx="86685" cy="588645"/>
                            </a:xfrm>
                          </wpg:grpSpPr>
                          <wps:wsp>
                            <wps:cNvPr id="16" name="Forme libre : forme 16"/>
                            <wps:cNvSpPr>
                              <a:spLocks/>
                            </wps:cNvSpPr>
                            <wps:spPr bwMode="auto">
                              <a:xfrm>
                                <a:off x="35885" y="0"/>
                                <a:ext cx="50800" cy="588645"/>
                              </a:xfrm>
                              <a:custGeom>
                                <a:avLst/>
                                <a:gdLst>
                                  <a:gd name="T0" fmla="*/ 0 w 1"/>
                                  <a:gd name="T1" fmla="*/ 0 h 382270"/>
                                  <a:gd name="T2" fmla="*/ 0 w 1"/>
                                  <a:gd name="T3" fmla="*/ 382270 h 382270"/>
                                </a:gdLst>
                                <a:ahLst/>
                                <a:cxnLst>
                                  <a:cxn ang="0">
                                    <a:pos x="T0" y="T1"/>
                                  </a:cxn>
                                  <a:cxn ang="0">
                                    <a:pos x="T2" y="T3"/>
                                  </a:cxn>
                                </a:cxnLst>
                                <a:rect l="0" t="0" r="r" b="b"/>
                                <a:pathLst>
                                  <a:path w="1" h="382270" extrusionOk="0">
                                    <a:moveTo>
                                      <a:pt x="0" y="0"/>
                                    </a:moveTo>
                                    <a:lnTo>
                                      <a:pt x="0" y="382270"/>
                                    </a:lnTo>
                                  </a:path>
                                </a:pathLst>
                              </a:custGeom>
                              <a:solidFill>
                                <a:srgbClr val="FFFFFF"/>
                              </a:solidFill>
                              <a:ln w="12700">
                                <a:solidFill>
                                  <a:srgbClr val="000000"/>
                                </a:solidFill>
                                <a:round/>
                                <a:headEnd type="none" w="sm" len="sm"/>
                                <a:tailEnd type="triangle" w="med" len="med"/>
                              </a:ln>
                            </wps:spPr>
                            <wps:bodyPr rot="0" vert="horz" wrap="square" lIns="91440" tIns="45720" rIns="91440" bIns="45720" anchor="ctr" anchorCtr="0" upright="1">
                              <a:noAutofit/>
                            </wps:bodyPr>
                          </wps:wsp>
                          <wps:wsp>
                            <wps:cNvPr id="14" name="Ellipse 14"/>
                            <wps:cNvSpPr>
                              <a:spLocks/>
                            </wps:cNvSpPr>
                            <wps:spPr>
                              <a:xfrm>
                                <a:off x="0" y="35545"/>
                                <a:ext cx="83185" cy="68580"/>
                              </a:xfrm>
                              <a:prstGeom prst="ellipse">
                                <a:avLst/>
                              </a:prstGeom>
                              <a:solidFill>
                                <a:srgbClr val="000000"/>
                              </a:solidFill>
                              <a:ln w="12700" cap="flat" cmpd="sng">
                                <a:solidFill>
                                  <a:srgbClr val="000000"/>
                                </a:solidFill>
                                <a:prstDash val="solid"/>
                                <a:round/>
                                <a:headEnd type="none" w="sm" len="sm"/>
                                <a:tailEnd type="none" w="sm" len="sm"/>
                              </a:ln>
                            </wps:spPr>
                            <wps:txbx>
                              <w:txbxContent>
                                <w:p w14:paraId="52D4E6B0" w14:textId="77777777" w:rsidR="003274ED" w:rsidRDefault="003274ED" w:rsidP="003274ED">
                                  <w:pPr>
                                    <w:jc w:val="left"/>
                                    <w:textDirection w:val="btLr"/>
                                  </w:pPr>
                                </w:p>
                              </w:txbxContent>
                            </wps:txbx>
                            <wps:bodyPr spcFirstLastPara="1" wrap="square" lIns="91425" tIns="91425" rIns="91425" bIns="91425" anchor="ctr" anchorCtr="0">
                              <a:noAutofit/>
                            </wps:bodyPr>
                          </wps:wsp>
                        </wpg:grpSp>
                        <wps:wsp>
                          <wps:cNvPr id="15" name="Connecteur droit avec flèche 15"/>
                          <wps:cNvCnPr>
                            <a:cxnSpLocks noChangeShapeType="1"/>
                          </wps:cNvCnPr>
                          <wps:spPr bwMode="auto">
                            <a:xfrm flipV="1">
                              <a:off x="40315" y="0"/>
                              <a:ext cx="0" cy="2508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wgp>
                  </a:graphicData>
                </a:graphic>
                <wp14:sizeRelV relativeFrom="margin">
                  <wp14:pctHeight>0</wp14:pctHeight>
                </wp14:sizeRelV>
              </wp:anchor>
            </w:drawing>
          </mc:Choice>
          <mc:Fallback>
            <w:pict>
              <v:group w14:anchorId="708E1135" id="Groupe 21" o:spid="_x0000_s1064" style="position:absolute;left:0;text-align:left;margin-left:20.6pt;margin-top:11.55pt;width:59.4pt;height:80.15pt;z-index:251687936;mso-height-relative:margin" coordorigin=",-1063" coordsize="7549,101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f8dw9gUAAGAUAAAOAAAAZHJzL2Uyb0RvYy54bWzsWF9v2zYQfx+w70DocUBrSf4nG3WKLE2K&#10;AVlbINkK7I2WKEuoJGoUHTv7NHvc59i+2H5HUpLt2F2bFsEwLA8OJR7Jux/v7nenFy+3ZcHuhGpy&#10;WS284LnvMVHFMsmr1cL76fbqWeSxRvMq4YWsxMK7F4338uzbb15s6rkIZSaLRCiGTapmvqkXXqZ1&#10;PR8MmjgTJW+ey1pUmEylKrnGo1oNEsU32L0sBqHvTwYbqZJayVg0Dd6+spPemdk/TUWs36ZpIzQr&#10;Fh500+ZXmd8l/Q7OXvD5SvE6y2OnBn+EFiXPKxzabfWKa87WKn+wVZnHSjYy1c9jWQ5kmuaxMDbA&#10;msA/sOa1kuva2LKab1Z1BxOgPcDp0dvGb+7eKZYnCy8MPFbxEndkjhUML4DOpl7NIfRa1Tf1O+Ve&#10;rOwTGbxNVUn/YQrbGlzvO1zFVrMYL6fj0TAC+jGmAj+YzvyxBT7OcDv9smeBPxmG3dxlv3wWQLtu&#10;eTCj5YP28AHp2Km0qeFJTQ9W82Vg3WS8FuYOGsLBgQUNHFi/wK1ZIpiGsYJZzUgFyBJgTG+/l4DA&#10;YdnMG7w8ids49GczZ38HXhAOI2f9cOxH09Ge8Xxeq0a/FrJkNFh4Cj5vXJHfXTfa4tSK0MGNLPLk&#10;Ki8K80BxJi4Kxe44IqTQRk8guydVVGyz8CY43WxcSVpudy4qXATZa+2ikd4ut8ajAmMJvVrK5B5Y&#10;KGnjr6njqxzKXvNGv+MKAQfnQBLRb/GTFhKHSTfyWCbVb8fekzyuFrMe2yCAF17z65or4bHihwqX&#10;PgtGI4p48zAaT0M8qN2Z5e5MtS4vJBAA0NDODEleF+0wVbJ8j1xzTqdiilcxzl54uh1eaJtWkKti&#10;cX5uhBDjNdfX1U0d09aEOF3F7fY9V7W7L3KcN7J1Mz4/uDYrSysreb7WMs3NnfaoOvzh8hSsT+D7&#10;BKRNFPu+j/cmPXy274/C8RB7IjnsJYD/QABMWkT+D4CnCgDHBB1xtQkbdcgeuwWRvZvPYjeQV4T8&#10;TK7qhvB4Pm89NZpMIswST0X+bDIzNMXnByznio44u3T8dnTZSXY7ZeD00MDpIwy0YRiGgT82NHPU&#10;tnEUTUYdS+8x+Mds65edtO0JslcwaXG6QlEpWJEvlfjz9zmjGhME3oWsI3DDkvW1jD80xHiUYbsZ&#10;eiDeY8vNjzJB5cSRoE2WP6iKhrDduo0DqPUY8LkPzMljjsAD11lbbictWmJAkZmA2enVKnFOfYtN&#10;0rIAk343YD7bMMPjuwIgth2BjA2jMJw6bfptwj2pI9sMdwTsFmx3L9xspxzPbP0BK7aVUxgjMCfq&#10;V1tJ1LKh6o+0BwK3bfEBKbLuhDB0JOEhuTfOM8L2vzuEKqDDel95DPX+ktaAg7km3dohFTeAJ1t4&#10;DhSG61FramnefmhVLVGR3EqzRPcVqwEQh/ezRfVQqscaolYAA9LCWNCpQ1bsXPheDdao1bKr067M&#10;nwNgT8yWagGu1iK8N7m3h2/+ju2BrqNKDFCZ4MlllTB9X8O7K5S6qLVQaJUosgT6PQyMnOZ50ctp&#10;leOOCytbisQJ0wjSBgIXSX3ReECQX7e4a2u1WMMN7ENbra1rla8ylHS2Ovu31FjBqM1Sl0WR1w0S&#10;k8nHe+kHVfo/JCZy14NUZENtOB63GbxNRdEwaMkLLIZ2zd5Vu7xtIVzVKqxan95o7LrvadfbdV8W&#10;U1GfFhwldlzWCdytWpkDH+PUpP8r3mS20TE7WN/9Um8/FRXH/bxvjhw9d83Rw6YIOelEY4Me2TU2&#10;6HLooWts6ME2Nm7mtO+Tc3yCv/fd9RP1F2gbHatdyKpCLhdrxRIlc834nYhZWvz1B9pW1reXIOSL&#10;yrbVYIMbGxSskhcZ8pAwrdWtyWCWYFwQ2SUf53Acltc/t9nBfeMY+UPSESR0wOaOyUOwuv2KAR84&#10;ET+NVpwSjzNRKpt/Wo7Hwjbg7DW5jpvogzLwbIwDaOYxofDA479qDqe0QaCahnTXecwYn7EMBbhP&#10;bvSdbPfZrO0/DJ79DQAA//8DAFBLAwQUAAYACAAAACEAjnXnpOAAAAAJAQAADwAAAGRycy9kb3du&#10;cmV2LnhtbEyPzWrDMBCE74W+g9hAb438k4bgWA4htD2FQpNC6W1jbWwTSzKWYjtv382pve0ww+w3&#10;+WYyrRio942zCuJ5BIJs6XRjKwVfx7fnFQgf0GpsnSUFN/KwKR4fcsy0G+0nDYdQCS6xPkMFdQhd&#10;JqUvazLo564jy97Z9QYDy76SuseRy00rkyhaSoON5Q81drSrqbwcrkbB+4jjNo1fh/3lvLv9HF8+&#10;vvcxKfU0m7ZrEIGm8BeGOz6jQ8FMJ3e12otWwSJOOKkgSWMQd38Z8bYTH6t0AbLI5f8FxS8AAAD/&#10;/wMAUEsBAi0AFAAGAAgAAAAhALaDOJL+AAAA4QEAABMAAAAAAAAAAAAAAAAAAAAAAFtDb250ZW50&#10;X1R5cGVzXS54bWxQSwECLQAUAAYACAAAACEAOP0h/9YAAACUAQAACwAAAAAAAAAAAAAAAAAvAQAA&#10;X3JlbHMvLnJlbHNQSwECLQAUAAYACAAAACEAk3/HcPYFAABgFAAADgAAAAAAAAAAAAAAAAAuAgAA&#10;ZHJzL2Uyb0RvYy54bWxQSwECLQAUAAYACAAAACEAjnXnpOAAAAAJAQAADwAAAAAAAAAAAAAAAABQ&#10;CAAAZHJzL2Rvd25yZXYueG1sUEsFBgAAAAAEAAQA8wAAAF0JAAAAAA==&#10;">
                <v:shape id="Zone de texte 19" o:spid="_x0000_s1065" type="#_x0000_t202" style="position:absolute;top:5209;width:7123;height:35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2e5FwwAAANsAAAAPAAAAZHJzL2Rvd25yZXYueG1sRE9La8JA&#10;EL4L/Q/LFHqRulHR1ugqIn2IN01VvA3ZaRKanQ3ZbZL++64geJuP7zmLVWdK0VDtCssKhoMIBHFq&#10;dcGZgq/k/fkVhPPIGkvLpOCPHKyWD70Fxtq2vKfm4DMRQtjFqCD3voqldGlOBt3AVsSB+7a1QR9g&#10;nUldYxvCTSlHUTSVBgsODTlWtMkp/Tn8GgWXfnbeue7j2I4n4+rts0leTjpR6umxW89BeOr8XXxz&#10;b3WYP4PrL+EAufwHAAD//wMAUEsBAi0AFAAGAAgAAAAhANvh9svuAAAAhQEAABMAAAAAAAAAAAAA&#10;AAAAAAAAAFtDb250ZW50X1R5cGVzXS54bWxQSwECLQAUAAYACAAAACEAWvQsW78AAAAVAQAACwAA&#10;AAAAAAAAAAAAAAAfAQAAX3JlbHMvLnJlbHNQSwECLQAUAAYACAAAACEAX9nuRcMAAADbAAAADwAA&#10;AAAAAAAAAAAAAAAHAgAAZHJzL2Rvd25yZXYueG1sUEsFBgAAAAADAAMAtwAAAPcCAAAAAA==&#10;" fillcolor="white [3201]" stroked="f" strokeweight=".5pt">
                  <v:textbox>
                    <w:txbxContent>
                      <w:p w14:paraId="6515CCEE" w14:textId="6626D1BE" w:rsidR="003274ED" w:rsidRDefault="003274ED">
                        <m:oMathPara>
                          <m:oMath>
                            <m:acc>
                              <m:accPr>
                                <m:chr m:val="⃗"/>
                                <m:ctrlPr>
                                  <w:rPr>
                                    <w:rFonts w:ascii="Cambria Math" w:hAnsi="Cambria Math"/>
                                    <w:szCs w:val="22"/>
                                  </w:rPr>
                                </m:ctrlPr>
                              </m:accPr>
                              <m:e>
                                <m:sSub>
                                  <m:sSubPr>
                                    <m:ctrlPr>
                                      <w:rPr>
                                        <w:rFonts w:ascii="Cambria Math" w:eastAsia="Cambria Math" w:hAnsi="Cambria Math"/>
                                        <w:color w:val="000000"/>
                                        <w:szCs w:val="22"/>
                                      </w:rPr>
                                    </m:ctrlPr>
                                  </m:sSubPr>
                                  <m:e>
                                    <m:r>
                                      <w:rPr>
                                        <w:rFonts w:ascii="Cambria Math" w:eastAsia="Cambria Math" w:hAnsi="Cambria Math"/>
                                        <w:color w:val="000000"/>
                                        <w:szCs w:val="22"/>
                                      </w:rPr>
                                      <m:t>F </m:t>
                                    </m:r>
                                  </m:e>
                                  <m:sub>
                                    <m:r>
                                      <w:rPr>
                                        <w:rFonts w:ascii="Cambria Math" w:eastAsia="Cambria Math" w:hAnsi="Cambria Math"/>
                                        <w:color w:val="000000"/>
                                        <w:szCs w:val="22"/>
                                      </w:rPr>
                                      <m:t>B</m:t>
                                    </m:r>
                                    <m:r>
                                      <w:rPr>
                                        <w:rFonts w:ascii="Cambria Math" w:eastAsia="Cambria Math" w:hAnsi="Cambria Math"/>
                                        <w:color w:val="000000"/>
                                        <w:szCs w:val="22"/>
                                      </w:rPr>
                                      <m:t>/</m:t>
                                    </m:r>
                                    <m:r>
                                      <w:rPr>
                                        <w:rFonts w:ascii="Cambria Math" w:eastAsia="Cambria Math" w:hAnsi="Cambria Math"/>
                                        <w:color w:val="000000"/>
                                        <w:szCs w:val="22"/>
                                      </w:rPr>
                                      <m:t>A</m:t>
                                    </m:r>
                                  </m:sub>
                                </m:sSub>
                              </m:e>
                            </m:acc>
                          </m:oMath>
                        </m:oMathPara>
                      </w:p>
                    </w:txbxContent>
                  </v:textbox>
                </v:shape>
                <v:shape id="Zone de texte 20" o:spid="_x0000_s1066" type="#_x0000_t202" style="position:absolute;left:425;top:-1063;width:7124;height:35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j41lwgAAANsAAAAPAAAAZHJzL2Rvd25yZXYueG1sRE/LasJA&#10;FN0L/sNwBTdFJ1VaJTpKKT6KuxofuLtkrklo5k7IjEn6951FweXhvJfrzpSiodoVlhW8jiMQxKnV&#10;BWcKTsl2NAfhPLLG0jIp+CUH61W/t8RY25a/qTn6TIQQdjEqyL2vYildmpNBN7YVceDutjboA6wz&#10;qWtsQ7gp5SSK3qXBgkNDjhV95pT+HB9Gwe0lux5ctzu307dptdk3yeyiE6WGg+5jAcJT55/if/eX&#10;VjAJ68OX8APk6g8AAP//AwBQSwECLQAUAAYACAAAACEA2+H2y+4AAACFAQAAEwAAAAAAAAAAAAAA&#10;AAAAAAAAW0NvbnRlbnRfVHlwZXNdLnhtbFBLAQItABQABgAIAAAAIQBa9CxbvwAAABUBAAALAAAA&#10;AAAAAAAAAAAAAB8BAABfcmVscy8ucmVsc1BLAQItABQABgAIAAAAIQAAj41lwgAAANsAAAAPAAAA&#10;AAAAAAAAAAAAAAcCAABkcnMvZG93bnJldi54bWxQSwUGAAAAAAMAAwC3AAAA9gIAAAAA&#10;" fillcolor="white [3201]" stroked="f" strokeweight=".5pt">
                  <v:textbox>
                    <w:txbxContent>
                      <w:p w14:paraId="09794927" w14:textId="77777777" w:rsidR="003274ED" w:rsidRDefault="003274ED" w:rsidP="003274ED">
                        <m:oMathPara>
                          <m:oMath>
                            <m:acc>
                              <m:accPr>
                                <m:chr m:val="⃗"/>
                                <m:ctrlPr>
                                  <w:rPr>
                                    <w:rFonts w:ascii="Cambria Math" w:hAnsi="Cambria Math"/>
                                    <w:szCs w:val="22"/>
                                  </w:rPr>
                                </m:ctrlPr>
                              </m:accPr>
                              <m:e>
                                <m:sSub>
                                  <m:sSubPr>
                                    <m:ctrlPr>
                                      <w:rPr>
                                        <w:rFonts w:ascii="Cambria Math" w:eastAsia="Cambria Math" w:hAnsi="Cambria Math"/>
                                        <w:color w:val="000000"/>
                                        <w:szCs w:val="22"/>
                                      </w:rPr>
                                    </m:ctrlPr>
                                  </m:sSubPr>
                                  <m:e>
                                    <m:r>
                                      <w:rPr>
                                        <w:rFonts w:ascii="Cambria Math" w:eastAsia="Cambria Math" w:hAnsi="Cambria Math"/>
                                        <w:color w:val="000000"/>
                                        <w:szCs w:val="22"/>
                                      </w:rPr>
                                      <m:t>F </m:t>
                                    </m:r>
                                  </m:e>
                                  <m:sub>
                                    <m:r>
                                      <w:rPr>
                                        <w:rFonts w:ascii="Cambria Math" w:eastAsia="Cambria Math" w:hAnsi="Cambria Math"/>
                                        <w:color w:val="000000"/>
                                        <w:szCs w:val="22"/>
                                      </w:rPr>
                                      <m:t>C</m:t>
                                    </m:r>
                                    <m:r>
                                      <w:rPr>
                                        <w:rFonts w:ascii="Cambria Math" w:eastAsia="Cambria Math" w:hAnsi="Cambria Math"/>
                                        <w:color w:val="000000"/>
                                        <w:szCs w:val="22"/>
                                      </w:rPr>
                                      <m:t>/</m:t>
                                    </m:r>
                                    <m:r>
                                      <w:rPr>
                                        <w:rFonts w:ascii="Cambria Math" w:eastAsia="Cambria Math" w:hAnsi="Cambria Math"/>
                                        <w:color w:val="000000"/>
                                        <w:szCs w:val="22"/>
                                      </w:rPr>
                                      <m:t>A</m:t>
                                    </m:r>
                                  </m:sub>
                                </m:sSub>
                              </m:e>
                            </m:acc>
                          </m:oMath>
                        </m:oMathPara>
                      </w:p>
                    </w:txbxContent>
                  </v:textbox>
                </v:shape>
                <v:group id="Groupe 18" o:spid="_x0000_s1067" style="position:absolute;left:1018;top:1018;width:867;height:8097" coordsize="866,80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S84cxQAAANsAAAAPAAAAZHJzL2Rvd25yZXYueG1sRI9Pa8JA&#10;EMXvQr/DMoXedBNLS0ndiEiVHqRQLYi3ITv5g9nZkF2T+O07h0JvM7w37/1mtZ5cqwbqQ+PZQLpI&#10;QBEX3jZcGfg57eZvoEJEtth6JgN3CrDOH2YrzKwf+ZuGY6yUhHDI0EAdY5dpHYqaHIaF74hFK33v&#10;MMraV9r2OEq4a/UySV61w4alocaOtjUV1+PNGdiPOG6e04/hcC2398vp5et8SMmYp8dp8w4q0hT/&#10;zX/Xn1bwBVZ+kQF0/gsAAP//AwBQSwECLQAUAAYACAAAACEA2+H2y+4AAACFAQAAEwAAAAAAAAAA&#10;AAAAAAAAAAAAW0NvbnRlbnRfVHlwZXNdLnhtbFBLAQItABQABgAIAAAAIQBa9CxbvwAAABUBAAAL&#10;AAAAAAAAAAAAAAAAAB8BAABfcmVscy8ucmVsc1BLAQItABQABgAIAAAAIQATS84cxQAAANsAAAAP&#10;AAAAAAAAAAAAAAAAAAcCAABkcnMvZG93bnJldi54bWxQSwUGAAAAAAMAAwC3AAAA+QIAAAAA&#10;">
                  <v:group id="Groupe 17" o:spid="_x0000_s1068" style="position:absolute;top:2210;width:866;height:5886" coordsize="866,58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1FpuwQAAANsAAAAPAAAAZHJzL2Rvd25yZXYueG1sRE9Ni8Iw&#10;EL0L+x/CLHjTtLuoS9coIq54EEFdEG9DM7bFZlKa2NZ/bwTB2zze50znnSlFQ7UrLCuIhxEI4tTq&#10;gjMF/8e/wQ8I55E1lpZJwZ0czGcfvSkm2ra8p+bgMxFC2CWoIPe+SqR0aU4G3dBWxIG72NqgD7DO&#10;pK6xDeGmlF9RNJYGCw4NOVa0zCm9Hm5GwbrFdvEdr5rt9bK8n4+j3Wkbk1L9z27xC8JT59/il3uj&#10;w/wJPH8JB8jZAwAA//8DAFBLAQItABQABgAIAAAAIQDb4fbL7gAAAIUBAAATAAAAAAAAAAAAAAAA&#10;AAAAAABbQ29udGVudF9UeXBlc10ueG1sUEsBAi0AFAAGAAgAAAAhAFr0LFu/AAAAFQEAAAsAAAAA&#10;AAAAAAAAAAAAHwEAAF9yZWxzLy5yZWxzUEsBAi0AFAAGAAgAAAAhAGLUWm7BAAAA2wAAAA8AAAAA&#10;AAAAAAAAAAAABwIAAGRycy9kb3ducmV2LnhtbFBLBQYAAAAAAwADALcAAAD1AgAAAAA=&#10;">
                    <v:shape id="Forme libre : forme 16" o:spid="_x0000_s1069" style="position:absolute;left:358;width:508;height:5886;visibility:visible;mso-wrap-style:square;v-text-anchor:middle" coordsize="1,382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3omwQAAANsAAAAPAAAAZHJzL2Rvd25yZXYueG1sRE89a8Mw&#10;EN0L/Q/iCl1CI7uDKW4UY0oCXWvHQ7aLdbFMrJOxVMf591UhkO0e7/M2xWIHMdPke8cK0nUCgrh1&#10;uudOwaHev32A8AFZ4+CYFNzIQ7F9ftpgrt2Vf2iuQidiCPscFZgQxlxK3xqy6NduJI7c2U0WQ4RT&#10;J/WE1xhuB/meJJm02HNsMDjSl6H2Uv1aBY3pnNw19raqV7ranZq0PBz3Sr2+LOUniEBLeIjv7m8d&#10;52fw/0s8QG7/AAAA//8DAFBLAQItABQABgAIAAAAIQDb4fbL7gAAAIUBAAATAAAAAAAAAAAAAAAA&#10;AAAAAABbQ29udGVudF9UeXBlc10ueG1sUEsBAi0AFAAGAAgAAAAhAFr0LFu/AAAAFQEAAAsAAAAA&#10;AAAAAAAAAAAAHwEAAF9yZWxzLy5yZWxzUEsBAi0AFAAGAAgAAAAhABj/eibBAAAA2wAAAA8AAAAA&#10;AAAAAAAAAAAABwIAAGRycy9kb3ducmV2LnhtbFBLBQYAAAAAAwADALcAAAD1AgAAAAA=&#10;" path="m,l,382270e" strokeweight="1pt">
                      <v:stroke startarrowwidth="narrow" startarrowlength="short" endarrow="block"/>
                      <v:path arrowok="t" o:extrusionok="f" o:connecttype="custom" o:connectlocs="0,0;0,588645" o:connectangles="0,0"/>
                    </v:shape>
                    <v:oval id="Ellipse 14" o:spid="_x0000_s1070" style="position:absolute;top:355;width:831;height:6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z7/nvwAAANsAAAAPAAAAZHJzL2Rvd25yZXYueG1sRE/NisIw&#10;EL4v+A5hBC+LpuoiWo0iC+LKnqx9gKEZ22IzKUm21rffCIK3+fh+Z7PrTSM6cr62rGA6SUAQF1bX&#10;XCrIL4fxEoQPyBoby6TgQR5228HHBlNt73ymLguliCHsU1RQhdCmUvqiIoN+YlviyF2tMxgidKXU&#10;Du8x3DRyliQLabDm2FBhS98VFbfszyjg32l7mC+c7/LP81zmkrPT6qjUaNjv1yAC9eEtfrl/dJz/&#10;Bc9f4gFy+w8AAP//AwBQSwECLQAUAAYACAAAACEA2+H2y+4AAACFAQAAEwAAAAAAAAAAAAAAAAAA&#10;AAAAW0NvbnRlbnRfVHlwZXNdLnhtbFBLAQItABQABgAIAAAAIQBa9CxbvwAAABUBAAALAAAAAAAA&#10;AAAAAAAAAB8BAABfcmVscy8ucmVsc1BLAQItABQABgAIAAAAIQAhz7/nvwAAANsAAAAPAAAAAAAA&#10;AAAAAAAAAAcCAABkcnMvZG93bnJldi54bWxQSwUGAAAAAAMAAwC3AAAA8wIAAAAA&#10;" fillcolor="black" strokeweight="1pt">
                      <v:stroke startarrowwidth="narrow" startarrowlength="short" endarrowwidth="narrow" endarrowlength="short"/>
                      <v:path arrowok="t"/>
                      <v:textbox inset="2.53958mm,2.53958mm,2.53958mm,2.53958mm">
                        <w:txbxContent>
                          <w:p w14:paraId="52D4E6B0" w14:textId="77777777" w:rsidR="003274ED" w:rsidRDefault="003274ED" w:rsidP="003274ED">
                            <w:pPr>
                              <w:jc w:val="left"/>
                              <w:textDirection w:val="btLr"/>
                            </w:pPr>
                          </w:p>
                        </w:txbxContent>
                      </v:textbox>
                    </v:oval>
                  </v:group>
                  <v:shapetype id="_x0000_t32" coordsize="21600,21600" o:spt="32" o:oned="t" path="m,l21600,21600e" filled="f">
                    <v:path arrowok="t" fillok="f" o:connecttype="none"/>
                    <o:lock v:ext="edit" shapetype="t"/>
                  </v:shapetype>
                  <v:shape id="Connecteur droit avec flèche 15" o:spid="_x0000_s1071" type="#_x0000_t32" style="position:absolute;left:403;width:0;height:250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DbPDvwAAANsAAAAPAAAAZHJzL2Rvd25yZXYueG1sRE9Li8Iw&#10;EL4L+x/CLHjT1AVFqlFUWBAviw/YPQ7N2AabSWliU/+9WRC8zcf3nOW6t7XoqPXGsYLJOANBXDht&#10;uFRwOX+P5iB8QNZYOyYFD/KwXn0MlphrF/lI3SmUIoWwz1FBFUKTS+mLiiz6sWuIE3d1rcWQYFtK&#10;3WJM4baWX1k2kxYNp4YKG9pVVNxOd6vAxB/TNftd3B5+/7yOZB5TZ5QafvabBYhAfXiLX+69TvOn&#10;8P9LOkCungAAAP//AwBQSwECLQAUAAYACAAAACEA2+H2y+4AAACFAQAAEwAAAAAAAAAAAAAAAAAA&#10;AAAAW0NvbnRlbnRfVHlwZXNdLnhtbFBLAQItABQABgAIAAAAIQBa9CxbvwAAABUBAAALAAAAAAAA&#10;AAAAAAAAAB8BAABfcmVscy8ucmVsc1BLAQItABQABgAIAAAAIQCnDbPDvwAAANsAAAAPAAAAAAAA&#10;AAAAAAAAAAcCAABkcnMvZG93bnJldi54bWxQSwUGAAAAAAMAAwC3AAAA8wIAAAAA&#10;">
                    <v:stroke endarrow="block"/>
                  </v:shape>
                </v:group>
                <w10:wrap type="square"/>
              </v:group>
            </w:pict>
          </mc:Fallback>
        </mc:AlternateContent>
      </w:r>
      <w:r w:rsidR="003274ED" w:rsidRPr="00D23538">
        <w:rPr>
          <w:color w:val="000000"/>
          <w:sz w:val="20"/>
        </w:rPr>
        <w:t>On donne la représentation de vecteurs forces ci-</w:t>
      </w:r>
      <w:sdt>
        <w:sdtPr>
          <w:rPr>
            <w:sz w:val="20"/>
          </w:rPr>
          <w:tag w:val="goog_rdk_15"/>
          <w:id w:val="-58871323"/>
        </w:sdtPr>
        <w:sdtEndPr/>
        <w:sdtContent/>
      </w:sdt>
      <w:r w:rsidR="003274ED" w:rsidRPr="00D23538">
        <w:rPr>
          <w:color w:val="000000"/>
          <w:sz w:val="20"/>
        </w:rPr>
        <w:t>dessous :</w:t>
      </w:r>
    </w:p>
    <w:p w14:paraId="7D921B14" w14:textId="50F81537" w:rsidR="003274ED" w:rsidRPr="00D23538" w:rsidRDefault="00D23538" w:rsidP="00D23538">
      <w:pPr>
        <w:pBdr>
          <w:top w:val="nil"/>
          <w:left w:val="nil"/>
          <w:bottom w:val="nil"/>
          <w:right w:val="nil"/>
          <w:between w:val="nil"/>
        </w:pBdr>
        <w:ind w:left="426"/>
        <w:rPr>
          <w:rFonts w:eastAsia="Calibri"/>
          <w:color w:val="000000"/>
          <w:sz w:val="20"/>
        </w:rPr>
      </w:pPr>
      <w:r w:rsidRPr="00D23538">
        <w:rPr>
          <w:rFonts w:eastAsia="Calibri"/>
          <w:noProof/>
          <w:color w:val="000000"/>
          <w:sz w:val="20"/>
        </w:rPr>
        <mc:AlternateContent>
          <mc:Choice Requires="wps">
            <w:drawing>
              <wp:anchor distT="0" distB="0" distL="114300" distR="114300" simplePos="0" relativeHeight="251699200" behindDoc="0" locked="0" layoutInCell="1" allowOverlap="1" wp14:anchorId="35B78BFC" wp14:editId="3FCC1672">
                <wp:simplePos x="0" y="0"/>
                <wp:positionH relativeFrom="column">
                  <wp:posOffset>6280593</wp:posOffset>
                </wp:positionH>
                <wp:positionV relativeFrom="paragraph">
                  <wp:posOffset>200823</wp:posOffset>
                </wp:positionV>
                <wp:extent cx="7620" cy="335280"/>
                <wp:effectExtent l="76200" t="38100" r="68580" b="26670"/>
                <wp:wrapNone/>
                <wp:docPr id="12" name="Connecteur droit avec flèche 1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7620" cy="33528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shape w14:anchorId="6D25A22E" id="Connecteur droit avec flèche 12" o:spid="_x0000_s1026" type="#_x0000_t32" style="position:absolute;margin-left:494.55pt;margin-top:15.8pt;width:.6pt;height:26.4pt;flip:y;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dV+i9AEAACMEAAAOAAAAZHJzL2Uyb0RvYy54bWysU8tu2zAQvBfoPxC817IVNA0Eyzk4bS9B&#10;azRt7wy1lIjwhSVjy3/U/+iPdUnZSp9AUfRCiNyd2Z3Z1fp6tIbtAaP2ruWrxZIzcNJ32vUt//Tx&#10;zYsrzmISrhPGO2j5ESK/3jx/tj6EBmo/eNMBMiJxsTmElg8phaaqohzAirjwARwFlUcrEl2xrzoU&#10;B2K3pqqXy8vq4LEL6CXESK83U5BvCr9SINN7pSIkZlpOvaVyYjnv81lt1qLpUYRBy1Mb4h+6sEI7&#10;KjpT3Ygk2CPqX6isluijV2khva28UlpC0UBqVsuf1NwNIkDRQubEMNsU/x+tfLffIdMdza7mzAlL&#10;M9p658g4eETWodeJiT1IpszXLzQVRnlk2iHEhrBbt8MsW47uLtx6+RApVv0QzJcYprRRoSUiHT5T&#10;veIXOcDGMo7jPA4YE5P0+OqyppFJClxcvKyvyrAq0WSSXDNgTG/BW5Y/Wh4TCt0P6dS9x6mA2N/G&#10;lJt6AmSwcflMQpvXrmPpGEh3Qi1cbyDro/ScUqRM3Rcd6Whggn8ARbZRl1OZsrCwNcj2glate1jN&#10;LJSZIUobM4OWRfwfQafcDIOyxH8LnLNLRe/SDLTaefxd1TSeW1VT/ln1pDXLvvfdcYfnydImFn9O&#10;f01e9e/vBf70b2++AQAA//8DAFBLAwQUAAYACAAAACEAKUCTH94AAAAJAQAADwAAAGRycy9kb3du&#10;cmV2LnhtbEyPwU7DMBBE70j8g7VI3KgTEqo4ZFOhSj2CRMsBbm5snEC8jmy3Df36mhMcV/M087ZZ&#10;zXZkR+3D4AghX2TANHVODWQQ3nabuwpYiJKUHB1phB8dYNVeXzWyVu5Er/q4jYalEgq1ROhjnGrO&#10;Q9drK8PCTZpS9um8lTGd3nDl5SmV25HfZ9mSWzlQWujlpNe97r63B4vwHK3xVjxsSmOo+PgKu/X7&#10;yxnx9mZ+egQW9Rz/YPjVT+rQJqe9O5AKbEQQlcgTilDkS2AJECIrgO0RqrIE3jb8/wftBQAA//8D&#10;AFBLAQItABQABgAIAAAAIQC2gziS/gAAAOEBAAATAAAAAAAAAAAAAAAAAAAAAABbQ29udGVudF9U&#10;eXBlc10ueG1sUEsBAi0AFAAGAAgAAAAhADj9If/WAAAAlAEAAAsAAAAAAAAAAAAAAAAALwEAAF9y&#10;ZWxzLy5yZWxzUEsBAi0AFAAGAAgAAAAhAM51X6L0AQAAIwQAAA4AAAAAAAAAAAAAAAAALgIAAGRy&#10;cy9lMm9Eb2MueG1sUEsBAi0AFAAGAAgAAAAhAClAkx/eAAAACQEAAA8AAAAAAAAAAAAAAAAATgQA&#10;AGRycy9kb3ducmV2LnhtbFBLBQYAAAAABAAEAPMAAABZBQAAAAA=&#10;" strokecolor="black [3040]">
                <v:stroke endarrow="block"/>
                <o:lock v:ext="edit" shapetype="f"/>
              </v:shape>
            </w:pict>
          </mc:Fallback>
        </mc:AlternateContent>
      </w:r>
      <w:r w:rsidRPr="00D23538">
        <w:rPr>
          <w:rFonts w:eastAsia="Calibri"/>
          <w:noProof/>
          <w:color w:val="000000"/>
          <w:sz w:val="20"/>
        </w:rPr>
        <mc:AlternateContent>
          <mc:Choice Requires="wps">
            <w:drawing>
              <wp:anchor distT="0" distB="0" distL="114299" distR="114299" simplePos="0" relativeHeight="251698176" behindDoc="0" locked="0" layoutInCell="1" allowOverlap="1" wp14:anchorId="0417FA57" wp14:editId="2D1613CD">
                <wp:simplePos x="0" y="0"/>
                <wp:positionH relativeFrom="column">
                  <wp:posOffset>4967753</wp:posOffset>
                </wp:positionH>
                <wp:positionV relativeFrom="paragraph">
                  <wp:posOffset>213995</wp:posOffset>
                </wp:positionV>
                <wp:extent cx="0" cy="297180"/>
                <wp:effectExtent l="76200" t="0" r="57150" b="64770"/>
                <wp:wrapNone/>
                <wp:docPr id="10" name="Connecteur droit avec flèche 1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29718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shape w14:anchorId="13BAC44D" id="Connecteur droit avec flèche 10" o:spid="_x0000_s1026" type="#_x0000_t32" style="position:absolute;margin-left:391.15pt;margin-top:16.85pt;width:0;height:23.4pt;z-index:25169817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EIrs6AEAABYEAAAOAAAAZHJzL2Uyb0RvYy54bWysU0uO2zAM3RfoHQTvGydZtFMjziwybTeD&#10;Nuh0DqCRqVgY/UBxEudGvUcvVkqO3T9QFN0QlvQe+R5Jb64HZ8URMJng22q1WFYCvAqd8Ye2uv/0&#10;9sVVJRJJ30kbPLTVGVJ1vX3+bHOKDaxDH2wHKDiJT80ptlVPFJu6TqoHJ9MiRPD8qAM6SXzEQ92h&#10;PHF2Z+v1cvmyPgXsIgYFKfHtzfhYbUt+rUHRB60TkLBtxdqoRCzxIcd6u5HNAWXsjbrIkP+gwknj&#10;ueic6kaSFE9ofknljMKQgqaFCq4OWhsFxQO7WS1/cnPXywjFCzcnxblN6f+lVe+PexSm49lxe7x0&#10;PKNd8J4bB08oOgyGhDyCEtp++cxTEYzjpp1iapi783vMttXg7+JtUI+J3+ofHvMhxRE2aHQZzr7F&#10;UIZwnocAAwk1Xiq+Xb9+tboqpWrZTLyIid5BcCJ/tFUilObQ00VwwFWZgTzeJso6ZDMRclHrcyRp&#10;7BvfCTpHtkpopD9YyJYYniFF/Si4SKezhZH+ETR3iiWOZcqOws6iOEreru5xNWdhZKZoY+1MWhZt&#10;fyRdsJkGZW//ljijS8XgaSY64wP+rioNk1Q94ifXo9ds+yF05z1Ow+TlK/25/Ch5u78/F/q333n7&#10;FQAA//8DAFBLAwQUAAYACAAAACEAgCWGP9wAAAAJAQAADwAAAGRycy9kb3ducmV2LnhtbEyPQU7D&#10;MBBF90jcwRokNhW121CahDgVioRYt3AAJx6SCHuc2m6b3h4jFrCcmac/71e72Rp2Rh9GRxJWSwEM&#10;qXN6pF7Cx/vrQw4sREVaGUco4YoBdvXtTaVK7S60x/Mh9iyFUCiVhCHGqeQ8dANaFZZuQkq3T+et&#10;imn0PddeXVK4NXwtxBO3aqT0YVATNgN2X4eTlbBvHtvV1Tdi82ZEcVwci0WmCinv7+aXZ2AR5/gH&#10;w49+Uoc6ObXuRDowI2Gbr7OESsiyLbAE/C5aCbnYAK8r/r9B/Q0AAP//AwBQSwECLQAUAAYACAAA&#10;ACEAtoM4kv4AAADhAQAAEwAAAAAAAAAAAAAAAAAAAAAAW0NvbnRlbnRfVHlwZXNdLnhtbFBLAQIt&#10;ABQABgAIAAAAIQA4/SH/1gAAAJQBAAALAAAAAAAAAAAAAAAAAC8BAABfcmVscy8ucmVsc1BLAQIt&#10;ABQABgAIAAAAIQD3EIrs6AEAABYEAAAOAAAAAAAAAAAAAAAAAC4CAABkcnMvZTJvRG9jLnhtbFBL&#10;AQItABQABgAIAAAAIQCAJYY/3AAAAAkBAAAPAAAAAAAAAAAAAAAAAEIEAABkcnMvZG93bnJldi54&#10;bWxQSwUGAAAAAAQABADzAAAASwUAAAAA&#10;" strokecolor="black [3040]">
                <v:stroke endarrow="block"/>
                <o:lock v:ext="edit" shapetype="f"/>
              </v:shape>
            </w:pict>
          </mc:Fallback>
        </mc:AlternateContent>
      </w:r>
      <w:r w:rsidR="003274ED" w:rsidRPr="00D23538">
        <w:rPr>
          <w:rFonts w:eastAsia="Calibri"/>
          <w:color w:val="000000"/>
          <w:sz w:val="20"/>
        </w:rPr>
        <w:t>Parmi les propositions ci-dessous, entourer la représentation qui correspond à la somme de ces deux vecteurs.</w:t>
      </w:r>
    </w:p>
    <w:p w14:paraId="38CE7399" w14:textId="0E5ECEC7" w:rsidR="00D23538" w:rsidRPr="00D23538" w:rsidRDefault="00D23538" w:rsidP="00D23538">
      <w:pPr>
        <w:pBdr>
          <w:top w:val="nil"/>
          <w:left w:val="nil"/>
          <w:bottom w:val="nil"/>
          <w:right w:val="nil"/>
          <w:between w:val="nil"/>
        </w:pBdr>
        <w:spacing w:line="276" w:lineRule="auto"/>
        <w:rPr>
          <w:rFonts w:eastAsia="Calibri"/>
          <w:color w:val="000000"/>
          <w:sz w:val="20"/>
        </w:rPr>
      </w:pPr>
      <w:r w:rsidRPr="00D23538">
        <w:rPr>
          <w:rFonts w:eastAsia="Calibri"/>
          <w:b/>
          <w:bCs/>
          <w:color w:val="000000"/>
          <w:sz w:val="20"/>
        </w:rPr>
        <w:t>Réponse A</w:t>
      </w:r>
      <w:r w:rsidRPr="00D23538">
        <w:rPr>
          <w:rFonts w:eastAsia="Calibri"/>
          <w:color w:val="000000"/>
          <w:sz w:val="20"/>
        </w:rPr>
        <w:t xml:space="preserve"> : La somme est un vecteur nul</w:t>
      </w:r>
      <w:r w:rsidRPr="00D23538">
        <w:rPr>
          <w:rFonts w:eastAsia="Calibri"/>
          <w:color w:val="000000"/>
          <w:sz w:val="20"/>
        </w:rPr>
        <w:tab/>
      </w:r>
      <w:r>
        <w:rPr>
          <w:rFonts w:eastAsia="Calibri"/>
          <w:color w:val="000000"/>
          <w:sz w:val="20"/>
        </w:rPr>
        <w:tab/>
      </w:r>
      <w:r w:rsidRPr="00D23538">
        <w:rPr>
          <w:rFonts w:eastAsia="Calibri"/>
          <w:b/>
          <w:bCs/>
          <w:color w:val="000000"/>
          <w:sz w:val="20"/>
        </w:rPr>
        <w:t>Réponse B :</w:t>
      </w:r>
      <w:r w:rsidRPr="00D23538">
        <w:rPr>
          <w:rFonts w:eastAsia="Calibri"/>
          <w:b/>
          <w:bCs/>
          <w:color w:val="000000"/>
          <w:sz w:val="20"/>
        </w:rPr>
        <w:tab/>
      </w:r>
      <w:r w:rsidRPr="00D23538">
        <w:rPr>
          <w:rFonts w:eastAsia="Calibri"/>
          <w:b/>
          <w:bCs/>
          <w:color w:val="000000"/>
          <w:sz w:val="20"/>
        </w:rPr>
        <w:tab/>
        <w:t xml:space="preserve">Réponse C : </w:t>
      </w:r>
    </w:p>
    <w:p w14:paraId="3CF4497C" w14:textId="54318824" w:rsidR="003274ED" w:rsidRDefault="00D23538" w:rsidP="003274ED">
      <w:pPr>
        <w:pBdr>
          <w:top w:val="nil"/>
          <w:left w:val="nil"/>
          <w:bottom w:val="nil"/>
          <w:right w:val="nil"/>
          <w:between w:val="nil"/>
        </w:pBdr>
        <w:ind w:left="287"/>
        <w:rPr>
          <w:color w:val="000000"/>
          <w:sz w:val="20"/>
          <w:szCs w:val="18"/>
        </w:rPr>
      </w:pPr>
      <w:r w:rsidRPr="00D23538">
        <w:rPr>
          <w:noProof/>
          <w:color w:val="000000"/>
          <w:sz w:val="20"/>
        </w:rPr>
        <mc:AlternateContent>
          <mc:Choice Requires="wpg">
            <w:drawing>
              <wp:anchor distT="0" distB="0" distL="114300" distR="114300" simplePos="0" relativeHeight="251701248" behindDoc="0" locked="0" layoutInCell="1" allowOverlap="1" wp14:anchorId="1970E653" wp14:editId="5937A2AC">
                <wp:simplePos x="0" y="0"/>
                <wp:positionH relativeFrom="column">
                  <wp:posOffset>5265435</wp:posOffset>
                </wp:positionH>
                <wp:positionV relativeFrom="paragraph">
                  <wp:posOffset>118553</wp:posOffset>
                </wp:positionV>
                <wp:extent cx="759460" cy="882015"/>
                <wp:effectExtent l="0" t="38100" r="2540" b="0"/>
                <wp:wrapSquare wrapText="bothSides"/>
                <wp:docPr id="22" name="Groupe 22"/>
                <wp:cNvGraphicFramePr/>
                <a:graphic xmlns:a="http://schemas.openxmlformats.org/drawingml/2006/main">
                  <a:graphicData uri="http://schemas.microsoft.com/office/word/2010/wordprocessingGroup">
                    <wpg:wgp>
                      <wpg:cNvGrpSpPr/>
                      <wpg:grpSpPr>
                        <a:xfrm>
                          <a:off x="0" y="0"/>
                          <a:ext cx="759460" cy="882015"/>
                          <a:chOff x="0" y="-10571"/>
                          <a:chExt cx="760164" cy="882440"/>
                        </a:xfrm>
                      </wpg:grpSpPr>
                      <wps:wsp>
                        <wps:cNvPr id="23" name="Zone de texte 23"/>
                        <wps:cNvSpPr txBox="1"/>
                        <wps:spPr>
                          <a:xfrm>
                            <a:off x="0" y="520995"/>
                            <a:ext cx="712381" cy="350874"/>
                          </a:xfrm>
                          <a:prstGeom prst="rect">
                            <a:avLst/>
                          </a:prstGeom>
                          <a:solidFill>
                            <a:schemeClr val="lt1"/>
                          </a:solidFill>
                          <a:ln w="6350">
                            <a:noFill/>
                          </a:ln>
                        </wps:spPr>
                        <wps:txbx>
                          <w:txbxContent>
                            <w:p w14:paraId="6EBC139C" w14:textId="77777777" w:rsidR="00D23538" w:rsidRDefault="00156868" w:rsidP="00D23538">
                              <m:oMathPara>
                                <m:oMath>
                                  <m:acc>
                                    <m:accPr>
                                      <m:chr m:val="⃗"/>
                                      <m:ctrlPr>
                                        <w:rPr>
                                          <w:rFonts w:ascii="Cambria Math" w:hAnsi="Cambria Math"/>
                                          <w:szCs w:val="22"/>
                                        </w:rPr>
                                      </m:ctrlPr>
                                    </m:accPr>
                                    <m:e>
                                      <m:sSub>
                                        <m:sSubPr>
                                          <m:ctrlPr>
                                            <w:rPr>
                                              <w:rFonts w:ascii="Cambria Math" w:eastAsia="Cambria Math" w:hAnsi="Cambria Math"/>
                                              <w:color w:val="000000"/>
                                              <w:szCs w:val="22"/>
                                            </w:rPr>
                                          </m:ctrlPr>
                                        </m:sSubPr>
                                        <m:e>
                                          <m:r>
                                            <w:rPr>
                                              <w:rFonts w:ascii="Cambria Math" w:eastAsia="Cambria Math" w:hAnsi="Cambria Math"/>
                                              <w:color w:val="000000"/>
                                              <w:szCs w:val="22"/>
                                            </w:rPr>
                                            <m:t>F </m:t>
                                          </m:r>
                                        </m:e>
                                        <m:sub>
                                          <m:r>
                                            <w:rPr>
                                              <w:rFonts w:ascii="Cambria Math" w:eastAsia="Cambria Math" w:hAnsi="Cambria Math"/>
                                              <w:color w:val="000000"/>
                                              <w:szCs w:val="22"/>
                                            </w:rPr>
                                            <m:t>B/A</m:t>
                                          </m:r>
                                        </m:sub>
                                      </m:sSub>
                                    </m:e>
                                  </m:acc>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4" name="Zone de texte 24"/>
                        <wps:cNvSpPr txBox="1"/>
                        <wps:spPr>
                          <a:xfrm>
                            <a:off x="47783" y="-10571"/>
                            <a:ext cx="712381" cy="350874"/>
                          </a:xfrm>
                          <a:prstGeom prst="rect">
                            <a:avLst/>
                          </a:prstGeom>
                          <a:solidFill>
                            <a:schemeClr val="lt1"/>
                          </a:solidFill>
                          <a:ln w="6350">
                            <a:noFill/>
                          </a:ln>
                        </wps:spPr>
                        <wps:txbx>
                          <w:txbxContent>
                            <w:p w14:paraId="40492B2D" w14:textId="77777777" w:rsidR="00D23538" w:rsidRDefault="00156868" w:rsidP="00D23538">
                              <m:oMathPara>
                                <m:oMath>
                                  <m:acc>
                                    <m:accPr>
                                      <m:chr m:val="⃗"/>
                                      <m:ctrlPr>
                                        <w:rPr>
                                          <w:rFonts w:ascii="Cambria Math" w:hAnsi="Cambria Math"/>
                                          <w:szCs w:val="22"/>
                                        </w:rPr>
                                      </m:ctrlPr>
                                    </m:accPr>
                                    <m:e>
                                      <m:sSub>
                                        <m:sSubPr>
                                          <m:ctrlPr>
                                            <w:rPr>
                                              <w:rFonts w:ascii="Cambria Math" w:eastAsia="Cambria Math" w:hAnsi="Cambria Math"/>
                                              <w:color w:val="000000"/>
                                              <w:szCs w:val="22"/>
                                            </w:rPr>
                                          </m:ctrlPr>
                                        </m:sSubPr>
                                        <m:e>
                                          <m:r>
                                            <w:rPr>
                                              <w:rFonts w:ascii="Cambria Math" w:eastAsia="Cambria Math" w:hAnsi="Cambria Math"/>
                                              <w:color w:val="000000"/>
                                              <w:szCs w:val="22"/>
                                            </w:rPr>
                                            <m:t>F </m:t>
                                          </m:r>
                                        </m:e>
                                        <m:sub>
                                          <m:r>
                                            <w:rPr>
                                              <w:rFonts w:ascii="Cambria Math" w:eastAsia="Cambria Math" w:hAnsi="Cambria Math"/>
                                              <w:color w:val="000000"/>
                                              <w:szCs w:val="22"/>
                                            </w:rPr>
                                            <m:t>C/A</m:t>
                                          </m:r>
                                        </m:sub>
                                      </m:sSub>
                                    </m:e>
                                  </m:acc>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25" name="Groupe 25"/>
                        <wpg:cNvGrpSpPr/>
                        <wpg:grpSpPr>
                          <a:xfrm>
                            <a:off x="101895" y="-10571"/>
                            <a:ext cx="98956" cy="660694"/>
                            <a:chOff x="0" y="-112466"/>
                            <a:chExt cx="98956" cy="660694"/>
                          </a:xfrm>
                        </wpg:grpSpPr>
                        <wpg:grpSp>
                          <wpg:cNvPr id="26" name="Groupe 26"/>
                          <wpg:cNvGrpSpPr/>
                          <wpg:grpSpPr>
                            <a:xfrm>
                              <a:off x="0" y="220923"/>
                              <a:ext cx="98956" cy="327305"/>
                              <a:chOff x="0" y="-131"/>
                              <a:chExt cx="98956" cy="327305"/>
                            </a:xfrm>
                          </wpg:grpSpPr>
                          <wps:wsp>
                            <wps:cNvPr id="27" name="Forme libre : forme 27"/>
                            <wps:cNvSpPr>
                              <a:spLocks/>
                            </wps:cNvSpPr>
                            <wps:spPr bwMode="auto">
                              <a:xfrm>
                                <a:off x="35788" y="-131"/>
                                <a:ext cx="63168" cy="327305"/>
                              </a:xfrm>
                              <a:custGeom>
                                <a:avLst/>
                                <a:gdLst>
                                  <a:gd name="T0" fmla="*/ 0 w 1"/>
                                  <a:gd name="T1" fmla="*/ 0 h 382270"/>
                                  <a:gd name="T2" fmla="*/ 0 w 1"/>
                                  <a:gd name="T3" fmla="*/ 382270 h 382270"/>
                                </a:gdLst>
                                <a:ahLst/>
                                <a:cxnLst>
                                  <a:cxn ang="0">
                                    <a:pos x="T0" y="T1"/>
                                  </a:cxn>
                                  <a:cxn ang="0">
                                    <a:pos x="T2" y="T3"/>
                                  </a:cxn>
                                </a:cxnLst>
                                <a:rect l="0" t="0" r="r" b="b"/>
                                <a:pathLst>
                                  <a:path w="1" h="382270" extrusionOk="0">
                                    <a:moveTo>
                                      <a:pt x="0" y="0"/>
                                    </a:moveTo>
                                    <a:lnTo>
                                      <a:pt x="0" y="382270"/>
                                    </a:lnTo>
                                  </a:path>
                                </a:pathLst>
                              </a:custGeom>
                              <a:solidFill>
                                <a:srgbClr val="FFFFFF"/>
                              </a:solidFill>
                              <a:ln w="12700">
                                <a:solidFill>
                                  <a:srgbClr val="000000"/>
                                </a:solidFill>
                                <a:round/>
                                <a:headEnd type="none" w="sm" len="sm"/>
                                <a:tailEnd type="triangle" w="med" len="med"/>
                              </a:ln>
                            </wps:spPr>
                            <wps:bodyPr rot="0" vert="horz" wrap="square" lIns="91440" tIns="45720" rIns="91440" bIns="45720" anchor="ctr" anchorCtr="0" upright="1">
                              <a:noAutofit/>
                            </wps:bodyPr>
                          </wps:wsp>
                          <wps:wsp>
                            <wps:cNvPr id="28" name="Ellipse 28"/>
                            <wps:cNvSpPr>
                              <a:spLocks/>
                            </wps:cNvSpPr>
                            <wps:spPr>
                              <a:xfrm>
                                <a:off x="0" y="35545"/>
                                <a:ext cx="83185" cy="68580"/>
                              </a:xfrm>
                              <a:prstGeom prst="ellipse">
                                <a:avLst/>
                              </a:prstGeom>
                              <a:solidFill>
                                <a:srgbClr val="000000"/>
                              </a:solidFill>
                              <a:ln w="12700" cap="flat" cmpd="sng">
                                <a:solidFill>
                                  <a:srgbClr val="000000"/>
                                </a:solidFill>
                                <a:prstDash val="solid"/>
                                <a:round/>
                                <a:headEnd type="none" w="sm" len="sm"/>
                                <a:tailEnd type="none" w="sm" len="sm"/>
                              </a:ln>
                            </wps:spPr>
                            <wps:txbx>
                              <w:txbxContent>
                                <w:p w14:paraId="520A3F94" w14:textId="77777777" w:rsidR="00D23538" w:rsidRDefault="00D23538" w:rsidP="00D23538">
                                  <w:pPr>
                                    <w:jc w:val="left"/>
                                    <w:textDirection w:val="btLr"/>
                                  </w:pPr>
                                </w:p>
                              </w:txbxContent>
                            </wps:txbx>
                            <wps:bodyPr spcFirstLastPara="1" wrap="square" lIns="91425" tIns="91425" rIns="91425" bIns="91425" anchor="ctr" anchorCtr="0">
                              <a:noAutofit/>
                            </wps:bodyPr>
                          </wps:wsp>
                        </wpg:grpSp>
                        <wps:wsp>
                          <wps:cNvPr id="29" name="Connecteur droit avec flèche 29"/>
                          <wps:cNvCnPr>
                            <a:cxnSpLocks noChangeShapeType="1"/>
                          </wps:cNvCnPr>
                          <wps:spPr bwMode="auto">
                            <a:xfrm flipV="1">
                              <a:off x="40293" y="-112466"/>
                              <a:ext cx="623" cy="363122"/>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wgp>
                  </a:graphicData>
                </a:graphic>
                <wp14:sizeRelH relativeFrom="margin">
                  <wp14:pctWidth>0</wp14:pctWidth>
                </wp14:sizeRelH>
                <wp14:sizeRelV relativeFrom="margin">
                  <wp14:pctHeight>0</wp14:pctHeight>
                </wp14:sizeRelV>
              </wp:anchor>
            </w:drawing>
          </mc:Choice>
          <mc:Fallback>
            <w:pict>
              <v:group w14:anchorId="1970E653" id="Groupe 22" o:spid="_x0000_s1072" style="position:absolute;left:0;text-align:left;margin-left:414.6pt;margin-top:9.35pt;width:59.8pt;height:69.45pt;z-index:251701248;mso-width-relative:margin;mso-height-relative:margin" coordorigin=",-105" coordsize="7601,88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OH+uCAYAAHAUAAAOAAAAZHJzL2Uyb0RvYy54bWzsWFFv2zYQfh+w/0DocUBrSbZl2ahTZGlS&#10;DMjaAslWYG+0RFlCJVGj6Njpr9njfsf2x/YdKcqKEwNNWgTDsDw4lHgkj3ff3X2nV693VcluhGoL&#10;WS+94KXvMVEnMi3q9dL75friReyxVvM65aWsxdK7Fa33+uT7715tm4UIZS7LVCiGTep2sW2WXq51&#10;sxiN2iQXFW9fykbUmMykqrjGo1qPUsW32L0qR6HvR6OtVGmjZCLaFm/f2EnvxOyfZSLR77OsFZqV&#10;Sw+6afOrzO+Kfkcnr/hirXiTF0mnBn+CFhUvahzab/WGa842qri3VVUkSrYy0y8TWY1klhWJMHfA&#10;bQL/4DZvldw05i7rxXbd9GaCaQ/s9ORtk3c3HxQr0qUXhh6reQUfmWMFwwtYZ9usFxB6q5qr5oPq&#10;XqztE114l6mK/uMqbGfsetvbVew0S/ByNp1PIlg/wVQc46JTa/ckh3P2q14E/nQWuKlztzjyg2jS&#10;L55MjNNG7uQRKdjrs20Ao3ZvqfbrLHWV80YYB7RkBGepsbPUb8A0SwXTuCkMNrYGM7JkLaZ3P0rc&#10;39yJVGvx8qjRpqE/n3eW6S0XhOM4sJcfT/14NqEj+svzRaNa/VbIitFg6SkA3uCQ31y22oo6ETq4&#10;lWWRXhRlaR4oyMRZqdgNR3iU2uiJze9IlTXbLr0Ip5uNa0nL7c5lDV3296KR3q12Bk5B7Iyxkukt&#10;bKGkDb62SS4KKHvJW/2BK0QbkIEMot/jJyslDpPdyGO5VJ8fek/ycC1mPbZF9C699vcNV8Jj5U81&#10;nD4PCCdMm4fJdBbiQQ1nVsOZelOdSVgAhoZ2ZkjyunTDTMnqIxLNKZ2KKV4nOHvpaTc80zanIFEl&#10;4vTUCCHAG64v66smoa3J4uSK691HrprOXwScd9LBjC8O3GZlaWUtTzdaZoXxKRnaWrWzPyBPkfoc&#10;2Eck2ixxgH0DTFIBcfIY7E9msxjxhMwwDP//AP7n/+P/ufHfFYK+aLl8PXWYdZXNZNlHVrbAD2Kk&#10;52NInWMysok6ivxobuKBL+6VuCCcRBFBg+bOuxr34OI+yx+WuGPXxPF3C7g555HXRHZDLIaoRbac&#10;8YWLxYGS43A29o8V8fG9Ev7gyqPXe44sNnOmugCzFKwsVkr89ceCEdFEIZ+52O2SmamWzaVMPrVU&#10;+QZpzqZdqutstf1ZpqBPHInaZPsDajSezmKwYZPpnI2cbaNxEGGOCNLetr2FAJWNLfOkiKsRIJsp&#10;ijy9Wqed56/hvqwqUVR/GDGfbVnni70AatxAIGfjOAxnjgf324ALDqQe2AYpuxewW7DhXlC9V47n&#10;lorgFru6UxgjFFHwWEsqGtkSDSTtYYFrx0MgZeLkYWHoSMKGdOE8I2z/d4cQGTrk/cpj4P0rG4Ao&#10;z6QbnUFD4jkwTw4fWKMwuEdtqLV5/8mpWoGcXEuzRO+pq+Ok+9myvi+1tzX0tAIY0NGG0/Xq0C0G&#10;Dr9Dx1q1XvWU7cL80WWw5I6YZW0BXGstfGfyzh6++XtoD3QfdWoyVS54el6nTN82AHgN1gvaBc5V&#10;gW8J9H0YGDnNi3Ivp1UBH5dWthJpJ0wjq/ED/PGALH5bnudoW6IBA/vgiNumUcU6B7uzRO1fQ7eQ&#10;FGxOPy/LommRm3pe/YjcRHA9yEY21MbT6eSg5YjHQYwyR6koiqexQ7Zb7rqJjsAKq9aX9xxD+B6H&#10;3hC+LCF+n5UcbDupmhRwq9fmwKeAmvR/w9vc9jxmB4vdr0X7sagwod4VDdv/Ufno+yR0JggGetVB&#10;/35/hJx0pMcJ4Sjb46DhoYe+x6EH2+N0M8exT+D4ArzvWchztRpzh/0zWdfI5WKjWKpkoRm/EQnL&#10;yr//RAfLwp5pIyLOatthoxpc2YLNanmWIw8J02VdmwxmC0xXxu0SejhexnFY0fzqskP3rWPih3PX&#10;ugxoXV/TQaBsRUd1tx9TgIUjcdRqxSkBdVeVyuYhV+ux0AWedVfXhFMZoUw8n8LhNPOUkLiH/G+a&#10;yynVk3FNjzoEkRnjs5YpXt0nOPpuNnw2a/cfCk/+AQAA//8DAFBLAwQUAAYACAAAACEAOxElLeEA&#10;AAAKAQAADwAAAGRycy9kb3ducmV2LnhtbEyPwU7DMBBE70j8g7VI3KiTQNs0xKmqCjhVSLRIiJsb&#10;b5Oo8TqK3ST9e5YTHHfmaXYmX0+2FQP2vnGkIJ5FIJBKZxqqFHweXh9SED5oMrp1hAqu6GFd3N7k&#10;OjNupA8c9qESHEI+0wrqELpMSl/WaLWfuQ6JvZPrrQ589pU0vR453LYyiaKFtLoh/lDrDrc1luf9&#10;xSp4G/W4eYxfht35tL1+H+bvX7sYlbq/mzbPIAJO4Q+G3/pcHQrudHQXMl60CtJklTDKRroEwcDq&#10;KeUtRxbmywXIIpf/JxQ/AAAA//8DAFBLAQItABQABgAIAAAAIQC2gziS/gAAAOEBAAATAAAAAAAA&#10;AAAAAAAAAAAAAABbQ29udGVudF9UeXBlc10ueG1sUEsBAi0AFAAGAAgAAAAhADj9If/WAAAAlAEA&#10;AAsAAAAAAAAAAAAAAAAALwEAAF9yZWxzLy5yZWxzUEsBAi0AFAAGAAgAAAAhAKw4f64IBgAAcBQA&#10;AA4AAAAAAAAAAAAAAAAALgIAAGRycy9lMm9Eb2MueG1sUEsBAi0AFAAGAAgAAAAhADsRJS3hAAAA&#10;CgEAAA8AAAAAAAAAAAAAAAAAYggAAGRycy9kb3ducmV2LnhtbFBLBQYAAAAABAAEAPMAAABwCQAA&#10;AAA=&#10;">
                <v:shape id="Zone de texte 23" o:spid="_x0000_s1073" type="#_x0000_t202" style="position:absolute;top:5209;width:7123;height:35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XRMSxQAAANsAAAAPAAAAZHJzL2Rvd25yZXYueG1sRI9Pa8JA&#10;FMTvgt9heUIvopsa2kp0lVL6R7xptMXbI/tMgtm3IbtN0m/vFgSPw8z8hlmue1OJlhpXWlbwOI1A&#10;EGdWl5wrOKQfkzkI55E1VpZJwR85WK+GgyUm2na8o3bvcxEg7BJUUHhfJ1K6rCCDbmpr4uCdbWPQ&#10;B9nkUjfYBbip5CyKnqXBksNCgTW9FZRd9r9GwWmc/2xd/3ns4qe4fv9q05dvnSr1MOpfFyA89f4e&#10;vrU3WsEshv8v4QfI1RUAAP//AwBQSwECLQAUAAYACAAAACEA2+H2y+4AAACFAQAAEwAAAAAAAAAA&#10;AAAAAAAAAAAAW0NvbnRlbnRfVHlwZXNdLnhtbFBLAQItABQABgAIAAAAIQBa9CxbvwAAABUBAAAL&#10;AAAAAAAAAAAAAAAAAB8BAABfcmVscy8ucmVsc1BLAQItABQABgAIAAAAIQDwXRMSxQAAANsAAAAP&#10;AAAAAAAAAAAAAAAAAAcCAABkcnMvZG93bnJldi54bWxQSwUGAAAAAAMAAwC3AAAA+QIAAAAA&#10;" fillcolor="white [3201]" stroked="f" strokeweight=".5pt">
                  <v:textbox>
                    <w:txbxContent>
                      <w:p w14:paraId="6EBC139C" w14:textId="77777777" w:rsidR="00D23538" w:rsidRDefault="00D23538" w:rsidP="00D23538">
                        <m:oMathPara>
                          <m:oMath>
                            <m:acc>
                              <m:accPr>
                                <m:chr m:val="⃗"/>
                                <m:ctrlPr>
                                  <w:rPr>
                                    <w:rFonts w:ascii="Cambria Math" w:hAnsi="Cambria Math"/>
                                    <w:szCs w:val="22"/>
                                  </w:rPr>
                                </m:ctrlPr>
                              </m:accPr>
                              <m:e>
                                <m:sSub>
                                  <m:sSubPr>
                                    <m:ctrlPr>
                                      <w:rPr>
                                        <w:rFonts w:ascii="Cambria Math" w:eastAsia="Cambria Math" w:hAnsi="Cambria Math"/>
                                        <w:color w:val="000000"/>
                                        <w:szCs w:val="22"/>
                                      </w:rPr>
                                    </m:ctrlPr>
                                  </m:sSubPr>
                                  <m:e>
                                    <m:r>
                                      <w:rPr>
                                        <w:rFonts w:ascii="Cambria Math" w:eastAsia="Cambria Math" w:hAnsi="Cambria Math"/>
                                        <w:color w:val="000000"/>
                                        <w:szCs w:val="22"/>
                                      </w:rPr>
                                      <m:t>F </m:t>
                                    </m:r>
                                  </m:e>
                                  <m:sub>
                                    <m:r>
                                      <w:rPr>
                                        <w:rFonts w:ascii="Cambria Math" w:eastAsia="Cambria Math" w:hAnsi="Cambria Math"/>
                                        <w:color w:val="000000"/>
                                        <w:szCs w:val="22"/>
                                      </w:rPr>
                                      <m:t>B</m:t>
                                    </m:r>
                                    <m:r>
                                      <w:rPr>
                                        <w:rFonts w:ascii="Cambria Math" w:eastAsia="Cambria Math" w:hAnsi="Cambria Math"/>
                                        <w:color w:val="000000"/>
                                        <w:szCs w:val="22"/>
                                      </w:rPr>
                                      <m:t>/</m:t>
                                    </m:r>
                                    <m:r>
                                      <w:rPr>
                                        <w:rFonts w:ascii="Cambria Math" w:eastAsia="Cambria Math" w:hAnsi="Cambria Math"/>
                                        <w:color w:val="000000"/>
                                        <w:szCs w:val="22"/>
                                      </w:rPr>
                                      <m:t>A</m:t>
                                    </m:r>
                                  </m:sub>
                                </m:sSub>
                              </m:e>
                            </m:acc>
                          </m:oMath>
                        </m:oMathPara>
                      </w:p>
                    </w:txbxContent>
                  </v:textbox>
                </v:shape>
                <v:shape id="Zone de texte 24" o:spid="_x0000_s1074" type="#_x0000_t202" style="position:absolute;left:477;top:-105;width:7124;height:35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ItmxgAAANsAAAAPAAAAZHJzL2Rvd25yZXYueG1sRI9Ba8JA&#10;FITvBf/D8oReRDdqqyV1FZFWpTeNtvT2yL4mwezbkN0m8d+7BaHHYWa+YRarzpSiodoVlhWMRxEI&#10;4tTqgjMFp+R9+ALCeWSNpWVScCUHq2XvYYGxti0fqDn6TAQIuxgV5N5XsZQuzcmgG9mKOHg/tjbo&#10;g6wzqWtsA9yUchJFM2mw4LCQY0WbnNLL8dco+B5kXx+u257b6fO0ets1yfxTJ0o99rv1KwhPnf8P&#10;39t7rWDyBH9fwg+QyxsAAAD//wMAUEsBAi0AFAAGAAgAAAAhANvh9svuAAAAhQEAABMAAAAAAAAA&#10;AAAAAAAAAAAAAFtDb250ZW50X1R5cGVzXS54bWxQSwECLQAUAAYACAAAACEAWvQsW78AAAAVAQAA&#10;CwAAAAAAAAAAAAAAAAAfAQAAX3JlbHMvLnJlbHNQSwECLQAUAAYACAAAACEAf7SLZsYAAADbAAAA&#10;DwAAAAAAAAAAAAAAAAAHAgAAZHJzL2Rvd25yZXYueG1sUEsFBgAAAAADAAMAtwAAAPoCAAAAAA==&#10;" fillcolor="white [3201]" stroked="f" strokeweight=".5pt">
                  <v:textbox>
                    <w:txbxContent>
                      <w:p w14:paraId="40492B2D" w14:textId="77777777" w:rsidR="00D23538" w:rsidRDefault="00D23538" w:rsidP="00D23538">
                        <m:oMathPara>
                          <m:oMath>
                            <m:acc>
                              <m:accPr>
                                <m:chr m:val="⃗"/>
                                <m:ctrlPr>
                                  <w:rPr>
                                    <w:rFonts w:ascii="Cambria Math" w:hAnsi="Cambria Math"/>
                                    <w:szCs w:val="22"/>
                                  </w:rPr>
                                </m:ctrlPr>
                              </m:accPr>
                              <m:e>
                                <m:sSub>
                                  <m:sSubPr>
                                    <m:ctrlPr>
                                      <w:rPr>
                                        <w:rFonts w:ascii="Cambria Math" w:eastAsia="Cambria Math" w:hAnsi="Cambria Math"/>
                                        <w:color w:val="000000"/>
                                        <w:szCs w:val="22"/>
                                      </w:rPr>
                                    </m:ctrlPr>
                                  </m:sSubPr>
                                  <m:e>
                                    <m:r>
                                      <w:rPr>
                                        <w:rFonts w:ascii="Cambria Math" w:eastAsia="Cambria Math" w:hAnsi="Cambria Math"/>
                                        <w:color w:val="000000"/>
                                        <w:szCs w:val="22"/>
                                      </w:rPr>
                                      <m:t>F </m:t>
                                    </m:r>
                                  </m:e>
                                  <m:sub>
                                    <m:r>
                                      <w:rPr>
                                        <w:rFonts w:ascii="Cambria Math" w:eastAsia="Cambria Math" w:hAnsi="Cambria Math"/>
                                        <w:color w:val="000000"/>
                                        <w:szCs w:val="22"/>
                                      </w:rPr>
                                      <m:t>C</m:t>
                                    </m:r>
                                    <m:r>
                                      <w:rPr>
                                        <w:rFonts w:ascii="Cambria Math" w:eastAsia="Cambria Math" w:hAnsi="Cambria Math"/>
                                        <w:color w:val="000000"/>
                                        <w:szCs w:val="22"/>
                                      </w:rPr>
                                      <m:t>/</m:t>
                                    </m:r>
                                    <m:r>
                                      <w:rPr>
                                        <w:rFonts w:ascii="Cambria Math" w:eastAsia="Cambria Math" w:hAnsi="Cambria Math"/>
                                        <w:color w:val="000000"/>
                                        <w:szCs w:val="22"/>
                                      </w:rPr>
                                      <m:t>A</m:t>
                                    </m:r>
                                  </m:sub>
                                </m:sSub>
                              </m:e>
                            </m:acc>
                          </m:oMath>
                        </m:oMathPara>
                      </w:p>
                    </w:txbxContent>
                  </v:textbox>
                </v:shape>
                <v:group id="Groupe 25" o:spid="_x0000_s1075" style="position:absolute;left:1018;top:-105;width:990;height:6606" coordorigin=",-1124" coordsize="989,66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Jqs/xQAAANsAAAAPAAAAZHJzL2Rvd25yZXYueG1sRI9Pa8JA&#10;FMTvhX6H5RV6azaxWCR1FRGVHoJQI0hvj+wzCWbfhuyaP9++KxR6HGbmN8xyPZpG9NS52rKCJIpB&#10;EBdW11wqOOf7twUI55E1NpZJwUQO1qvnpyWm2g78Tf3JlyJA2KWooPK+TaV0RUUGXWRb4uBdbWfQ&#10;B9mVUnc4BLhp5CyOP6TBmsNChS1tKypup7tRcBhw2Lwnuz67XbfTTz4/XrKElHp9GTefIDyN/j/8&#10;1/7SCmZzeHwJP0CufgEAAP//AwBQSwECLQAUAAYACAAAACEA2+H2y+4AAACFAQAAEwAAAAAAAAAA&#10;AAAAAAAAAAAAW0NvbnRlbnRfVHlwZXNdLnhtbFBLAQItABQABgAIAAAAIQBa9CxbvwAAABUBAAAL&#10;AAAAAAAAAAAAAAAAAB8BAABfcmVscy8ucmVsc1BLAQItABQABgAIAAAAIQAzJqs/xQAAANsAAAAP&#10;AAAAAAAAAAAAAAAAAAcCAABkcnMvZG93bnJldi54bWxQSwUGAAAAAAMAAwC3AAAA+QIAAAAA&#10;">
                  <v:group id="Groupe 26" o:spid="_x0000_s1076" style="position:absolute;top:2209;width:989;height:3273" coordorigin=",-131" coordsize="98956,3273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9DVIxAAAANsAAAAPAAAAZHJzL2Rvd25yZXYueG1sRI9Bi8Iw&#10;FITvgv8hPMGbplUUqUYR2V32IIJ1YfH2aJ5tsXkpTbat/34jCB6HmfmG2ex6U4mWGldaVhBPIxDE&#10;mdUl5wp+Lp+TFQjnkTVWlknBgxzstsPBBhNtOz5Tm/pcBAi7BBUU3teJlC4ryKCb2po4eDfbGPRB&#10;NrnUDXYBbio5i6KlNFhyWCiwpkNB2T39Mwq+Ouz28/ijPd5vh8f1sjj9HmNSajzq92sQnnr/Dr/a&#10;31rBbAnPL+EHyO0/AAAA//8DAFBLAQItABQABgAIAAAAIQDb4fbL7gAAAIUBAAATAAAAAAAAAAAA&#10;AAAAAAAAAABbQ29udGVudF9UeXBlc10ueG1sUEsBAi0AFAAGAAgAAAAhAFr0LFu/AAAAFQEAAAsA&#10;AAAAAAAAAAAAAAAAHwEAAF9yZWxzLy5yZWxzUEsBAi0AFAAGAAgAAAAhAMP0NUjEAAAA2wAAAA8A&#10;AAAAAAAAAAAAAAAABwIAAGRycy9kb3ducmV2LnhtbFBLBQYAAAAAAwADALcAAAD4AgAAAAA=&#10;">
                    <v:shape id="Forme libre : forme 27" o:spid="_x0000_s1077" style="position:absolute;left:35788;top:-131;width:63168;height:327305;visibility:visible;mso-wrap-style:square;v-text-anchor:middle" coordsize="1,382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3xUAwQAAANsAAAAPAAAAZHJzL2Rvd25yZXYueG1sRI9Bi8Iw&#10;FITvgv8hPMGLaKoHlWoUEQWvW+3B27N525RtXkoTtf77jSB4HGbmG2a97WwtHtT6yrGC6SQBQVw4&#10;XXGp4HI+jpcgfEDWWDsmBS/ysN30e2tMtXvyDz2yUIoIYZ+iAhNCk0rpC0MW/cQ1xNH7da3FEGVb&#10;St3iM8JtLWdJMpcWK44LBhvaGyr+srtVkJvSyUNuX6PzSGeHWz7dXa5HpYaDbrcCEagL3/CnfdIK&#10;Zgt4f4k/QG7+AQAA//8DAFBLAQItABQABgAIAAAAIQDb4fbL7gAAAIUBAAATAAAAAAAAAAAAAAAA&#10;AAAAAABbQ29udGVudF9UeXBlc10ueG1sUEsBAi0AFAAGAAgAAAAhAFr0LFu/AAAAFQEAAAsAAAAA&#10;AAAAAAAAAAAAHwEAAF9yZWxzLy5yZWxzUEsBAi0AFAAGAAgAAAAhALnfFQDBAAAA2wAAAA8AAAAA&#10;AAAAAAAAAAAABwIAAGRycy9kb3ducmV2LnhtbFBLBQYAAAAAAwADALcAAAD1AgAAAAA=&#10;" path="m,l,382270e" strokeweight="1pt">
                      <v:stroke startarrowwidth="narrow" startarrowlength="short" endarrow="block"/>
                      <v:path arrowok="t" o:extrusionok="f" o:connecttype="custom" o:connectlocs="0,0;0,327305" o:connectangles="0,0"/>
                    </v:shape>
                    <v:oval id="Ellipse 28" o:spid="_x0000_s1078" style="position:absolute;top:35545;width:83185;height:685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7n9fvwAAANsAAAAPAAAAZHJzL2Rvd25yZXYueG1sRE/NisIw&#10;EL4L+w5hFvYimlZBdqtRloWi4snaBxiasS02k5LE2n17cxA8fnz/m91oOjGQ861lBek8AUFcWd1y&#10;raC85LNvED4ga+wsk4J/8rDbfkw2mGn74DMNRahFDGGfoYImhD6T0lcNGfRz2xNH7mqdwRChq6V2&#10;+IjhppOLJFlJgy3HhgZ7+muouhV3o4BPaZ8vV84P5fS8lKXk4vizV+rrc/xdgwg0hrf45T5oBYs4&#10;Nn6JP0BunwAAAP//AwBQSwECLQAUAAYACAAAACEA2+H2y+4AAACFAQAAEwAAAAAAAAAAAAAAAAAA&#10;AAAAW0NvbnRlbnRfVHlwZXNdLnhtbFBLAQItABQABgAIAAAAIQBa9CxbvwAAABUBAAALAAAAAAAA&#10;AAAAAAAAAB8BAABfcmVscy8ucmVsc1BLAQItABQABgAIAAAAIQBu7n9fvwAAANsAAAAPAAAAAAAA&#10;AAAAAAAAAAcCAABkcnMvZG93bnJldi54bWxQSwUGAAAAAAMAAwC3AAAA8wIAAAAA&#10;" fillcolor="black" strokeweight="1pt">
                      <v:stroke startarrowwidth="narrow" startarrowlength="short" endarrowwidth="narrow" endarrowlength="short"/>
                      <v:path arrowok="t"/>
                      <v:textbox inset="2.53958mm,2.53958mm,2.53958mm,2.53958mm">
                        <w:txbxContent>
                          <w:p w14:paraId="520A3F94" w14:textId="77777777" w:rsidR="00D23538" w:rsidRDefault="00D23538" w:rsidP="00D23538">
                            <w:pPr>
                              <w:jc w:val="left"/>
                              <w:textDirection w:val="btLr"/>
                            </w:pPr>
                          </w:p>
                        </w:txbxContent>
                      </v:textbox>
                    </v:oval>
                  </v:group>
                  <v:shape id="Connecteur droit avec flèche 29" o:spid="_x0000_s1079" type="#_x0000_t32" style="position:absolute;left:402;top:-1124;width:7;height:363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LHN7wwAAANsAAAAPAAAAZHJzL2Rvd25yZXYueG1sRI9PawIx&#10;FMTvBb9DeEJv3WyFSl2NUoWC9FL8A3p8bJ67wc3Lsomb9ds3gtDjMDO/YRarwTaip84bxwresxwE&#10;cem04UrB8fD99gnCB2SNjWNScCcPq+XoZYGFdpF31O9DJRKEfYEK6hDaQkpf1mTRZ64lTt7FdRZD&#10;kl0ldYcxwW0jJ3k+lRYNp4UaW9rUVF73N6vAxF/Tt9tNXP+czl5HMvcPZ5R6HQ9fcxCBhvAffra3&#10;WsFkBo8v6QfI5R8AAAD//wMAUEsBAi0AFAAGAAgAAAAhANvh9svuAAAAhQEAABMAAAAAAAAAAAAA&#10;AAAAAAAAAFtDb250ZW50X1R5cGVzXS54bWxQSwECLQAUAAYACAAAACEAWvQsW78AAAAVAQAACwAA&#10;AAAAAAAAAAAAAAAfAQAAX3JlbHMvLnJlbHNQSwECLQAUAAYACAAAACEA6Cxze8MAAADbAAAADwAA&#10;AAAAAAAAAAAAAAAHAgAAZHJzL2Rvd25yZXYueG1sUEsFBgAAAAADAAMAtwAAAPcCAAAAAA==&#10;">
                    <v:stroke endarrow="block"/>
                  </v:shape>
                </v:group>
                <w10:wrap type="square"/>
              </v:group>
            </w:pict>
          </mc:Fallback>
        </mc:AlternateContent>
      </w:r>
    </w:p>
    <w:p w14:paraId="68145D54" w14:textId="5DC73B37" w:rsidR="00D23538" w:rsidRDefault="00D23538" w:rsidP="003274ED">
      <w:pPr>
        <w:pBdr>
          <w:top w:val="nil"/>
          <w:left w:val="nil"/>
          <w:bottom w:val="nil"/>
          <w:right w:val="nil"/>
          <w:between w:val="nil"/>
        </w:pBdr>
        <w:ind w:left="287"/>
        <w:rPr>
          <w:color w:val="000000"/>
          <w:sz w:val="20"/>
          <w:szCs w:val="18"/>
        </w:rPr>
      </w:pPr>
    </w:p>
    <w:p w14:paraId="41BA123A" w14:textId="60000DE4" w:rsidR="00D23538" w:rsidRPr="00D23538" w:rsidRDefault="00D23538" w:rsidP="003274ED">
      <w:pPr>
        <w:pBdr>
          <w:top w:val="nil"/>
          <w:left w:val="nil"/>
          <w:bottom w:val="nil"/>
          <w:right w:val="nil"/>
          <w:between w:val="nil"/>
        </w:pBdr>
        <w:ind w:left="287"/>
        <w:rPr>
          <w:color w:val="000000"/>
          <w:sz w:val="20"/>
          <w:szCs w:val="18"/>
        </w:rPr>
      </w:pPr>
    </w:p>
    <w:p w14:paraId="08390B52" w14:textId="3599467A" w:rsidR="003274ED" w:rsidRPr="00D23538" w:rsidRDefault="003274ED" w:rsidP="009534C2">
      <w:pPr>
        <w:numPr>
          <w:ilvl w:val="0"/>
          <w:numId w:val="13"/>
        </w:numPr>
        <w:pBdr>
          <w:top w:val="nil"/>
          <w:left w:val="nil"/>
          <w:bottom w:val="nil"/>
          <w:right w:val="nil"/>
          <w:between w:val="nil"/>
        </w:pBdr>
        <w:ind w:left="709" w:hanging="360"/>
        <w:rPr>
          <w:color w:val="000000"/>
          <w:sz w:val="20"/>
        </w:rPr>
      </w:pPr>
      <w:r w:rsidRPr="00D23538">
        <w:rPr>
          <w:color w:val="000000"/>
          <w:sz w:val="20"/>
        </w:rPr>
        <w:t>On donne les deux vecteurs force ci-</w:t>
      </w:r>
      <w:r w:rsidR="00D23538" w:rsidRPr="00D23538">
        <w:rPr>
          <w:color w:val="000000"/>
          <w:sz w:val="20"/>
        </w:rPr>
        <w:t>contre</w:t>
      </w:r>
      <w:r w:rsidR="00D23538">
        <w:rPr>
          <w:color w:val="000000"/>
          <w:sz w:val="20"/>
        </w:rPr>
        <w:t xml:space="preserve"> à droite</w:t>
      </w:r>
      <w:r w:rsidR="00D23538" w:rsidRPr="00D23538">
        <w:rPr>
          <w:color w:val="000000"/>
          <w:sz w:val="20"/>
        </w:rPr>
        <w:t>.</w:t>
      </w:r>
    </w:p>
    <w:p w14:paraId="1FA0DE9D" w14:textId="1A5A1549" w:rsidR="003274ED" w:rsidRPr="00D23538" w:rsidRDefault="003274ED" w:rsidP="00D23538">
      <w:pPr>
        <w:pBdr>
          <w:top w:val="nil"/>
          <w:left w:val="nil"/>
          <w:bottom w:val="nil"/>
          <w:right w:val="nil"/>
          <w:between w:val="nil"/>
        </w:pBdr>
        <w:rPr>
          <w:color w:val="000000"/>
          <w:sz w:val="20"/>
        </w:rPr>
      </w:pPr>
      <w:r w:rsidRPr="00D23538">
        <w:rPr>
          <w:color w:val="000000"/>
          <w:sz w:val="20"/>
        </w:rPr>
        <w:t>Construire la somme de ces deux vecteurs forces.</w:t>
      </w:r>
    </w:p>
    <w:p w14:paraId="2F201F3C" w14:textId="77777777" w:rsidR="00D23538" w:rsidRPr="00D9205C" w:rsidRDefault="00D23538" w:rsidP="003274ED">
      <w:pPr>
        <w:pStyle w:val="Notedebasdepage"/>
        <w:rPr>
          <w:rFonts w:ascii="Arial" w:hAnsi="Arial" w:cs="Arial"/>
          <w:sz w:val="22"/>
          <w:szCs w:val="20"/>
        </w:rPr>
      </w:pPr>
    </w:p>
    <w:p w14:paraId="23FEE95B" w14:textId="1121FE83" w:rsidR="00887134" w:rsidRPr="00C30C58" w:rsidRDefault="00186D01" w:rsidP="00382950">
      <w:pPr>
        <w:pStyle w:val="Titre1"/>
        <w:pBdr>
          <w:top w:val="single" w:sz="4" w:space="1" w:color="auto"/>
        </w:pBdr>
        <w:spacing w:before="120" w:after="0"/>
      </w:pPr>
      <w:r w:rsidRPr="00C30C58">
        <w:t xml:space="preserve">Activité </w:t>
      </w:r>
      <w:r w:rsidR="0005717E">
        <w:t>3</w:t>
      </w:r>
      <w:r w:rsidRPr="00C30C58">
        <w:t xml:space="preserve"> : </w:t>
      </w:r>
      <w:r w:rsidR="00382950">
        <w:t>Le médecine-ball, encore…</w:t>
      </w:r>
    </w:p>
    <w:p w14:paraId="2B07BB27" w14:textId="0C5B393A" w:rsidR="00887134" w:rsidRPr="00D9205C" w:rsidRDefault="00CA6A86" w:rsidP="00887134">
      <w:pPr>
        <w:jc w:val="right"/>
        <w:rPr>
          <w:rFonts w:ascii="Segoe Script" w:hAnsi="Segoe Script"/>
        </w:rPr>
      </w:pPr>
      <w:r>
        <w:rPr>
          <w:rFonts w:ascii="Segoe Script" w:hAnsi="Segoe Script"/>
        </w:rPr>
        <w:t>Variation du vecteur vitesse et somme des forces</w:t>
      </w:r>
    </w:p>
    <w:p w14:paraId="3DE866A9" w14:textId="20D027B1" w:rsidR="00FB7741" w:rsidRPr="00382950" w:rsidRDefault="00FB7741" w:rsidP="009534C2">
      <w:pPr>
        <w:pStyle w:val="Corpsdetexte31"/>
        <w:numPr>
          <w:ilvl w:val="0"/>
          <w:numId w:val="3"/>
        </w:numPr>
        <w:ind w:left="426"/>
        <w:rPr>
          <w:rFonts w:ascii="Arial" w:hAnsi="Arial" w:cs="Arial"/>
          <w:sz w:val="20"/>
        </w:rPr>
      </w:pPr>
      <w:r w:rsidRPr="00382950">
        <w:rPr>
          <w:rFonts w:ascii="Arial" w:hAnsi="Arial" w:cs="Arial"/>
          <w:sz w:val="20"/>
        </w:rPr>
        <w:t xml:space="preserve">On s'intéresse à la phase de </w:t>
      </w:r>
      <w:r w:rsidRPr="00382950">
        <w:rPr>
          <w:rFonts w:ascii="Arial" w:hAnsi="Arial" w:cs="Arial"/>
          <w:sz w:val="20"/>
          <w:u w:val="single"/>
        </w:rPr>
        <w:t>lancer</w:t>
      </w:r>
      <w:r w:rsidRPr="00382950">
        <w:rPr>
          <w:rFonts w:ascii="Arial" w:hAnsi="Arial" w:cs="Arial"/>
          <w:sz w:val="20"/>
        </w:rPr>
        <w:t xml:space="preserve"> du médecine-ball, 1</w:t>
      </w:r>
      <w:r w:rsidRPr="00382950">
        <w:rPr>
          <w:rFonts w:ascii="Arial" w:hAnsi="Arial" w:cs="Arial"/>
          <w:sz w:val="20"/>
          <w:vertAlign w:val="superscript"/>
        </w:rPr>
        <w:t>ère</w:t>
      </w:r>
      <w:r w:rsidRPr="00382950">
        <w:rPr>
          <w:rFonts w:ascii="Arial" w:hAnsi="Arial" w:cs="Arial"/>
          <w:sz w:val="20"/>
        </w:rPr>
        <w:t xml:space="preserve"> colonne du tableau (mains </w:t>
      </w:r>
      <w:r w:rsidR="005C42DB">
        <w:rPr>
          <w:rFonts w:ascii="Arial" w:hAnsi="Arial" w:cs="Arial"/>
          <w:sz w:val="20"/>
        </w:rPr>
        <w:t>au</w:t>
      </w:r>
      <w:r w:rsidRPr="00382950">
        <w:rPr>
          <w:rFonts w:ascii="Arial" w:hAnsi="Arial" w:cs="Arial"/>
          <w:sz w:val="20"/>
        </w:rPr>
        <w:t xml:space="preserve"> contact </w:t>
      </w:r>
      <w:r w:rsidR="005C42DB">
        <w:rPr>
          <w:rFonts w:ascii="Arial" w:hAnsi="Arial" w:cs="Arial"/>
          <w:sz w:val="20"/>
        </w:rPr>
        <w:t xml:space="preserve">du </w:t>
      </w:r>
      <w:r w:rsidRPr="00382950">
        <w:rPr>
          <w:rFonts w:ascii="Arial" w:hAnsi="Arial" w:cs="Arial"/>
          <w:sz w:val="20"/>
        </w:rPr>
        <w:t>médecine-ball).</w:t>
      </w:r>
    </w:p>
    <w:p w14:paraId="74720BE3" w14:textId="6A66BCA4" w:rsidR="00FB7741" w:rsidRPr="00382950" w:rsidRDefault="00FB7741" w:rsidP="009534C2">
      <w:pPr>
        <w:pStyle w:val="Paragraphedeliste"/>
        <w:numPr>
          <w:ilvl w:val="0"/>
          <w:numId w:val="4"/>
        </w:numPr>
        <w:tabs>
          <w:tab w:val="left" w:pos="360"/>
        </w:tabs>
        <w:rPr>
          <w:rFonts w:ascii="Arial" w:hAnsi="Arial"/>
          <w:szCs w:val="20"/>
          <w:lang w:val="fr-FR"/>
        </w:rPr>
      </w:pPr>
      <w:r w:rsidRPr="00382950">
        <w:rPr>
          <w:rFonts w:ascii="Arial" w:hAnsi="Arial"/>
          <w:szCs w:val="20"/>
          <w:lang w:val="fr-FR"/>
        </w:rPr>
        <w:t>En vous aidant du chapitre précédent</w:t>
      </w:r>
      <w:r w:rsidR="00D23538">
        <w:rPr>
          <w:rFonts w:ascii="Arial" w:hAnsi="Arial"/>
          <w:szCs w:val="20"/>
          <w:lang w:val="fr-FR"/>
        </w:rPr>
        <w:t xml:space="preserve">, </w:t>
      </w:r>
      <w:r w:rsidRPr="00382950">
        <w:rPr>
          <w:rFonts w:ascii="Arial" w:hAnsi="Arial"/>
          <w:szCs w:val="20"/>
          <w:lang w:val="fr-FR"/>
        </w:rPr>
        <w:t>faire le schéma des forces qui s'exercent sur le médecine-ball (2</w:t>
      </w:r>
      <w:r w:rsidRPr="00382950">
        <w:rPr>
          <w:rFonts w:ascii="Arial" w:hAnsi="Arial"/>
          <w:szCs w:val="20"/>
          <w:vertAlign w:val="superscript"/>
          <w:lang w:val="fr-FR"/>
        </w:rPr>
        <w:t>e</w:t>
      </w:r>
      <w:r w:rsidRPr="00382950">
        <w:rPr>
          <w:rFonts w:ascii="Arial" w:hAnsi="Arial"/>
          <w:szCs w:val="20"/>
          <w:lang w:val="fr-FR"/>
        </w:rPr>
        <w:t xml:space="preserve"> ligne du tableau). On néglige</w:t>
      </w:r>
      <w:r w:rsidR="00614215" w:rsidRPr="00382950">
        <w:rPr>
          <w:rFonts w:ascii="Arial" w:hAnsi="Arial"/>
          <w:szCs w:val="20"/>
          <w:lang w:val="fr-FR"/>
        </w:rPr>
        <w:t xml:space="preserve"> ici</w:t>
      </w:r>
      <w:r w:rsidRPr="00382950">
        <w:rPr>
          <w:rFonts w:ascii="Arial" w:hAnsi="Arial"/>
          <w:szCs w:val="20"/>
          <w:lang w:val="fr-FR"/>
        </w:rPr>
        <w:t xml:space="preserve"> l</w:t>
      </w:r>
      <w:r w:rsidR="00614215" w:rsidRPr="00382950">
        <w:rPr>
          <w:rFonts w:ascii="Arial" w:hAnsi="Arial"/>
          <w:szCs w:val="20"/>
          <w:lang w:val="fr-FR"/>
        </w:rPr>
        <w:t xml:space="preserve">’action de </w:t>
      </w:r>
      <w:r w:rsidRPr="00382950">
        <w:rPr>
          <w:rFonts w:ascii="Arial" w:hAnsi="Arial"/>
          <w:szCs w:val="20"/>
          <w:lang w:val="fr-FR"/>
        </w:rPr>
        <w:t>l'air et on représente le médeci</w:t>
      </w:r>
      <w:r w:rsidR="00614215" w:rsidRPr="00382950">
        <w:rPr>
          <w:rFonts w:ascii="Arial" w:hAnsi="Arial"/>
          <w:szCs w:val="20"/>
          <w:lang w:val="fr-FR"/>
        </w:rPr>
        <w:t>ne-ball par son centre</w:t>
      </w:r>
      <w:r w:rsidRPr="00382950">
        <w:rPr>
          <w:rFonts w:ascii="Arial" w:hAnsi="Arial"/>
          <w:szCs w:val="20"/>
          <w:lang w:val="fr-FR"/>
        </w:rPr>
        <w:t>.</w:t>
      </w:r>
    </w:p>
    <w:p w14:paraId="563EEC4A" w14:textId="4ECAD267" w:rsidR="00FB7741" w:rsidRPr="00382950" w:rsidRDefault="00D438E6" w:rsidP="009534C2">
      <w:pPr>
        <w:pStyle w:val="Paragraphedeliste"/>
        <w:numPr>
          <w:ilvl w:val="0"/>
          <w:numId w:val="4"/>
        </w:numPr>
        <w:tabs>
          <w:tab w:val="left" w:pos="360"/>
        </w:tabs>
        <w:rPr>
          <w:rFonts w:ascii="Arial" w:hAnsi="Arial"/>
          <w:szCs w:val="20"/>
          <w:lang w:val="fr-FR"/>
        </w:rPr>
      </w:pPr>
      <w:r w:rsidRPr="00382950">
        <w:rPr>
          <w:rFonts w:ascii="Arial" w:hAnsi="Arial"/>
          <w:szCs w:val="20"/>
          <w:lang w:val="fr-FR"/>
        </w:rPr>
        <w:t xml:space="preserve">Représenter alors </w:t>
      </w:r>
      <w:r w:rsidR="00FB7741" w:rsidRPr="00382950">
        <w:rPr>
          <w:rFonts w:ascii="Arial" w:hAnsi="Arial"/>
          <w:szCs w:val="20"/>
          <w:lang w:val="fr-FR"/>
        </w:rPr>
        <w:t>la somme des fo</w:t>
      </w:r>
      <w:r w:rsidRPr="00382950">
        <w:rPr>
          <w:rFonts w:ascii="Arial" w:hAnsi="Arial"/>
          <w:szCs w:val="20"/>
          <w:lang w:val="fr-FR"/>
        </w:rPr>
        <w:t>rces s’exerçant sur le Médecine-ball (3</w:t>
      </w:r>
      <w:r w:rsidRPr="00382950">
        <w:rPr>
          <w:rFonts w:ascii="Arial" w:hAnsi="Arial"/>
          <w:szCs w:val="20"/>
          <w:vertAlign w:val="superscript"/>
          <w:lang w:val="fr-FR"/>
        </w:rPr>
        <w:t>e</w:t>
      </w:r>
      <w:r w:rsidRPr="00382950">
        <w:rPr>
          <w:rFonts w:ascii="Arial" w:hAnsi="Arial"/>
          <w:szCs w:val="20"/>
          <w:lang w:val="fr-FR"/>
        </w:rPr>
        <w:t xml:space="preserve"> ligne).</w:t>
      </w:r>
    </w:p>
    <w:p w14:paraId="25E23CDE" w14:textId="47247E67" w:rsidR="00D438E6" w:rsidRPr="00382950" w:rsidRDefault="00D438E6" w:rsidP="009534C2">
      <w:pPr>
        <w:pStyle w:val="Paragraphedeliste"/>
        <w:numPr>
          <w:ilvl w:val="0"/>
          <w:numId w:val="4"/>
        </w:numPr>
        <w:tabs>
          <w:tab w:val="left" w:pos="360"/>
        </w:tabs>
        <w:rPr>
          <w:rFonts w:ascii="Arial" w:hAnsi="Arial"/>
          <w:szCs w:val="20"/>
          <w:lang w:val="fr-FR"/>
        </w:rPr>
      </w:pPr>
      <w:r w:rsidRPr="00382950">
        <w:rPr>
          <w:rFonts w:ascii="Arial" w:hAnsi="Arial"/>
          <w:szCs w:val="20"/>
          <w:lang w:val="fr-FR"/>
        </w:rPr>
        <w:t xml:space="preserve">Représenter ensuite le vecteur vitesse du </w:t>
      </w:r>
      <w:r w:rsidR="00382950">
        <w:rPr>
          <w:rFonts w:ascii="Arial" w:hAnsi="Arial"/>
          <w:szCs w:val="20"/>
          <w:lang w:val="fr-FR"/>
        </w:rPr>
        <w:t>mé</w:t>
      </w:r>
      <w:r w:rsidRPr="00382950">
        <w:rPr>
          <w:rFonts w:ascii="Arial" w:hAnsi="Arial"/>
          <w:szCs w:val="20"/>
          <w:lang w:val="fr-FR"/>
        </w:rPr>
        <w:t>decine-</w:t>
      </w:r>
      <w:r w:rsidR="00382950">
        <w:rPr>
          <w:rFonts w:ascii="Arial" w:hAnsi="Arial"/>
          <w:szCs w:val="20"/>
          <w:lang w:val="fr-FR"/>
        </w:rPr>
        <w:t>b</w:t>
      </w:r>
      <w:r w:rsidRPr="00382950">
        <w:rPr>
          <w:rFonts w:ascii="Arial" w:hAnsi="Arial"/>
          <w:szCs w:val="20"/>
          <w:lang w:val="fr-FR"/>
        </w:rPr>
        <w:t>all à deux instants voisins de la phase de lancer (4</w:t>
      </w:r>
      <w:r w:rsidRPr="00382950">
        <w:rPr>
          <w:rFonts w:ascii="Arial" w:hAnsi="Arial"/>
          <w:szCs w:val="20"/>
          <w:vertAlign w:val="superscript"/>
          <w:lang w:val="fr-FR"/>
        </w:rPr>
        <w:t>e</w:t>
      </w:r>
      <w:r w:rsidRPr="00382950">
        <w:rPr>
          <w:rFonts w:ascii="Arial" w:hAnsi="Arial"/>
          <w:szCs w:val="20"/>
          <w:lang w:val="fr-FR"/>
        </w:rPr>
        <w:t xml:space="preserve"> ligne, on ne demande pas d'utiliser une échelle précise mais on indiquera les différences éventuelles de </w:t>
      </w:r>
      <w:r w:rsidR="00382950">
        <w:rPr>
          <w:rFonts w:ascii="Arial" w:hAnsi="Arial"/>
          <w:szCs w:val="20"/>
          <w:lang w:val="fr-FR"/>
        </w:rPr>
        <w:t>norme</w:t>
      </w:r>
      <w:r w:rsidRPr="00382950">
        <w:rPr>
          <w:rFonts w:ascii="Arial" w:hAnsi="Arial"/>
          <w:szCs w:val="20"/>
          <w:lang w:val="fr-FR"/>
        </w:rPr>
        <w:t xml:space="preserve"> par des vecteurs de longueurs différentes).</w:t>
      </w:r>
    </w:p>
    <w:p w14:paraId="19AB2BF9" w14:textId="4ACF4B90" w:rsidR="00D438E6" w:rsidRPr="00382950" w:rsidRDefault="00D438E6" w:rsidP="009534C2">
      <w:pPr>
        <w:pStyle w:val="Paragraphedeliste"/>
        <w:numPr>
          <w:ilvl w:val="0"/>
          <w:numId w:val="4"/>
        </w:numPr>
        <w:tabs>
          <w:tab w:val="left" w:pos="360"/>
        </w:tabs>
        <w:rPr>
          <w:rFonts w:ascii="Arial" w:hAnsi="Arial"/>
          <w:szCs w:val="20"/>
        </w:rPr>
      </w:pPr>
      <w:r w:rsidRPr="00382950">
        <w:rPr>
          <w:rFonts w:ascii="Arial" w:hAnsi="Arial"/>
          <w:szCs w:val="20"/>
          <w:lang w:val="fr-FR"/>
        </w:rPr>
        <w:t>Indiquer enfin, comment évoluent les caractéristiques du vecteur vitesse au cours de la phase de lancer.</w:t>
      </w:r>
    </w:p>
    <w:p w14:paraId="58C66980" w14:textId="3DB6A8AF" w:rsidR="00186D01" w:rsidRPr="00382950" w:rsidRDefault="00FB7741" w:rsidP="009534C2">
      <w:pPr>
        <w:pStyle w:val="Corpsdetexte31"/>
        <w:numPr>
          <w:ilvl w:val="0"/>
          <w:numId w:val="3"/>
        </w:numPr>
        <w:ind w:left="426"/>
        <w:rPr>
          <w:rFonts w:ascii="Arial" w:hAnsi="Arial"/>
          <w:sz w:val="20"/>
        </w:rPr>
      </w:pPr>
      <w:r w:rsidRPr="00382950">
        <w:rPr>
          <w:rFonts w:ascii="Arial" w:hAnsi="Arial" w:cs="Arial"/>
          <w:sz w:val="20"/>
        </w:rPr>
        <w:t>Compléter</w:t>
      </w:r>
      <w:r w:rsidRPr="00382950">
        <w:rPr>
          <w:rFonts w:ascii="Arial" w:hAnsi="Arial"/>
          <w:sz w:val="20"/>
        </w:rPr>
        <w:t xml:space="preserve"> le tableau ci-dessous en répondant aux mêmes questions pour les trois</w:t>
      </w:r>
      <w:r w:rsidR="00D438E6" w:rsidRPr="00382950">
        <w:rPr>
          <w:rFonts w:ascii="Arial" w:hAnsi="Arial"/>
          <w:sz w:val="20"/>
        </w:rPr>
        <w:t xml:space="preserve"> autres phases du mouvement</w:t>
      </w:r>
      <w:r w:rsidRPr="00382950">
        <w:rPr>
          <w:rFonts w:ascii="Arial" w:hAnsi="Arial"/>
          <w:sz w:val="20"/>
        </w:rPr>
        <w:t>.</w:t>
      </w:r>
    </w:p>
    <w:tbl>
      <w:tblPr>
        <w:tblStyle w:val="Grilledutableau"/>
        <w:tblW w:w="0" w:type="auto"/>
        <w:tblLook w:val="04A0" w:firstRow="1" w:lastRow="0" w:firstColumn="1" w:lastColumn="0" w:noHBand="0" w:noVBand="1"/>
      </w:tblPr>
      <w:tblGrid>
        <w:gridCol w:w="1244"/>
        <w:gridCol w:w="1219"/>
        <w:gridCol w:w="1928"/>
        <w:gridCol w:w="1928"/>
        <w:gridCol w:w="1928"/>
        <w:gridCol w:w="1928"/>
      </w:tblGrid>
      <w:tr w:rsidR="00B93259" w:rsidRPr="00FB7741" w14:paraId="2B865165" w14:textId="52A9E297" w:rsidTr="00B93259">
        <w:tc>
          <w:tcPr>
            <w:tcW w:w="2463" w:type="dxa"/>
            <w:gridSpan w:val="2"/>
          </w:tcPr>
          <w:p w14:paraId="3C654AB5" w14:textId="77777777" w:rsidR="00B93259" w:rsidRPr="00FB7741" w:rsidRDefault="00B93259" w:rsidP="00186D01">
            <w:pPr>
              <w:rPr>
                <w:b/>
              </w:rPr>
            </w:pPr>
            <w:r w:rsidRPr="00FB7741">
              <w:rPr>
                <w:b/>
              </w:rPr>
              <w:t>Phase du mouvement</w:t>
            </w:r>
          </w:p>
        </w:tc>
        <w:tc>
          <w:tcPr>
            <w:tcW w:w="1928" w:type="dxa"/>
          </w:tcPr>
          <w:p w14:paraId="3AE9C12A" w14:textId="233EBA87" w:rsidR="00B93259" w:rsidRPr="00FB7741" w:rsidRDefault="00B93259" w:rsidP="00186D01">
            <w:pPr>
              <w:rPr>
                <w:b/>
                <w:szCs w:val="22"/>
              </w:rPr>
            </w:pPr>
            <w:r w:rsidRPr="00FB7741">
              <w:rPr>
                <w:b/>
                <w:szCs w:val="22"/>
              </w:rPr>
              <w:t>Lancer</w:t>
            </w:r>
          </w:p>
        </w:tc>
        <w:tc>
          <w:tcPr>
            <w:tcW w:w="1928" w:type="dxa"/>
          </w:tcPr>
          <w:p w14:paraId="34A4422C" w14:textId="388684F1" w:rsidR="00B93259" w:rsidRPr="00FB7741" w:rsidRDefault="00B93259" w:rsidP="00186D01">
            <w:pPr>
              <w:rPr>
                <w:b/>
                <w:szCs w:val="22"/>
              </w:rPr>
            </w:pPr>
            <w:r w:rsidRPr="00FB7741">
              <w:rPr>
                <w:b/>
                <w:szCs w:val="22"/>
              </w:rPr>
              <w:t>Montée</w:t>
            </w:r>
          </w:p>
        </w:tc>
        <w:tc>
          <w:tcPr>
            <w:tcW w:w="1928" w:type="dxa"/>
          </w:tcPr>
          <w:p w14:paraId="1C8B6AA1" w14:textId="1BA6D85C" w:rsidR="00B93259" w:rsidRPr="00FB7741" w:rsidRDefault="00B93259" w:rsidP="00186D01">
            <w:pPr>
              <w:rPr>
                <w:b/>
                <w:szCs w:val="22"/>
              </w:rPr>
            </w:pPr>
            <w:r w:rsidRPr="00FB7741">
              <w:rPr>
                <w:b/>
                <w:szCs w:val="22"/>
              </w:rPr>
              <w:t>Descente</w:t>
            </w:r>
          </w:p>
        </w:tc>
        <w:tc>
          <w:tcPr>
            <w:tcW w:w="1928" w:type="dxa"/>
          </w:tcPr>
          <w:p w14:paraId="5A66A0FB" w14:textId="6AC70DD9" w:rsidR="00B93259" w:rsidRPr="00FB7741" w:rsidRDefault="00B93259" w:rsidP="00186D01">
            <w:pPr>
              <w:rPr>
                <w:b/>
                <w:szCs w:val="22"/>
              </w:rPr>
            </w:pPr>
            <w:r w:rsidRPr="00FB7741">
              <w:rPr>
                <w:b/>
                <w:szCs w:val="22"/>
              </w:rPr>
              <w:t>Réception</w:t>
            </w:r>
          </w:p>
        </w:tc>
      </w:tr>
      <w:tr w:rsidR="00B93259" w14:paraId="3B2B53F2" w14:textId="2E3AAD21" w:rsidTr="00382950">
        <w:tc>
          <w:tcPr>
            <w:tcW w:w="2463" w:type="dxa"/>
            <w:gridSpan w:val="2"/>
            <w:vAlign w:val="center"/>
          </w:tcPr>
          <w:p w14:paraId="4F7B0590" w14:textId="195C3622" w:rsidR="00B93259" w:rsidRPr="00B5573E" w:rsidRDefault="00FB7741" w:rsidP="00186D01">
            <w:r>
              <w:t xml:space="preserve">Représentation </w:t>
            </w:r>
            <w:r w:rsidR="00B93259" w:rsidRPr="00B5573E">
              <w:t>des forces s’exerçant sur le Medecine-ball</w:t>
            </w:r>
          </w:p>
        </w:tc>
        <w:tc>
          <w:tcPr>
            <w:tcW w:w="1928" w:type="dxa"/>
          </w:tcPr>
          <w:p w14:paraId="3C4403C6" w14:textId="77777777" w:rsidR="00B93259" w:rsidRPr="00B5573E" w:rsidRDefault="00B93259" w:rsidP="00186D01">
            <w:pPr>
              <w:rPr>
                <w:szCs w:val="22"/>
              </w:rPr>
            </w:pPr>
          </w:p>
          <w:p w14:paraId="185192F5" w14:textId="77777777" w:rsidR="00B93259" w:rsidRPr="00B5573E" w:rsidRDefault="00B93259" w:rsidP="00186D01">
            <w:pPr>
              <w:rPr>
                <w:szCs w:val="22"/>
              </w:rPr>
            </w:pPr>
          </w:p>
          <w:p w14:paraId="0C7F742F" w14:textId="71EBA1E8" w:rsidR="00B93259" w:rsidRPr="00B5573E" w:rsidRDefault="00B93259" w:rsidP="009534C2">
            <w:pPr>
              <w:pStyle w:val="Paragraphedeliste"/>
              <w:numPr>
                <w:ilvl w:val="0"/>
                <w:numId w:val="2"/>
              </w:numPr>
              <w:rPr>
                <w:rFonts w:ascii="Arial" w:hAnsi="Arial"/>
                <w:sz w:val="22"/>
              </w:rPr>
            </w:pPr>
            <w:r w:rsidRPr="00B5573E">
              <w:rPr>
                <w:rFonts w:ascii="Arial" w:hAnsi="Arial"/>
                <w:sz w:val="22"/>
              </w:rPr>
              <w:t>MB</w:t>
            </w:r>
          </w:p>
          <w:p w14:paraId="1098E4E0" w14:textId="77777777" w:rsidR="00B93259" w:rsidRPr="00B5573E" w:rsidRDefault="00B93259" w:rsidP="00186D01">
            <w:pPr>
              <w:rPr>
                <w:szCs w:val="22"/>
              </w:rPr>
            </w:pPr>
          </w:p>
          <w:p w14:paraId="569C86A4" w14:textId="77777777" w:rsidR="00B93259" w:rsidRPr="00B5573E" w:rsidRDefault="00B93259" w:rsidP="00186D01">
            <w:pPr>
              <w:rPr>
                <w:szCs w:val="22"/>
              </w:rPr>
            </w:pPr>
          </w:p>
          <w:p w14:paraId="485BC50E" w14:textId="77777777" w:rsidR="00B93259" w:rsidRPr="00B5573E" w:rsidRDefault="00B93259" w:rsidP="00186D01">
            <w:pPr>
              <w:rPr>
                <w:szCs w:val="22"/>
              </w:rPr>
            </w:pPr>
          </w:p>
        </w:tc>
        <w:tc>
          <w:tcPr>
            <w:tcW w:w="1928" w:type="dxa"/>
          </w:tcPr>
          <w:p w14:paraId="194BB176" w14:textId="77777777" w:rsidR="00B93259" w:rsidRPr="00B5573E" w:rsidRDefault="00B93259" w:rsidP="00B5573E">
            <w:pPr>
              <w:rPr>
                <w:szCs w:val="22"/>
              </w:rPr>
            </w:pPr>
          </w:p>
          <w:p w14:paraId="07E3CAEC" w14:textId="77777777" w:rsidR="00B93259" w:rsidRPr="00B5573E" w:rsidRDefault="00B93259" w:rsidP="00B5573E">
            <w:pPr>
              <w:rPr>
                <w:szCs w:val="22"/>
              </w:rPr>
            </w:pPr>
          </w:p>
          <w:p w14:paraId="48EC650C" w14:textId="77777777" w:rsidR="00B93259" w:rsidRPr="00B5573E" w:rsidRDefault="00B93259" w:rsidP="009534C2">
            <w:pPr>
              <w:pStyle w:val="Paragraphedeliste"/>
              <w:numPr>
                <w:ilvl w:val="0"/>
                <w:numId w:val="2"/>
              </w:numPr>
              <w:rPr>
                <w:rFonts w:ascii="Arial" w:hAnsi="Arial"/>
                <w:sz w:val="22"/>
              </w:rPr>
            </w:pPr>
            <w:r w:rsidRPr="00B5573E">
              <w:rPr>
                <w:rFonts w:ascii="Arial" w:hAnsi="Arial"/>
                <w:sz w:val="22"/>
              </w:rPr>
              <w:t>MB</w:t>
            </w:r>
          </w:p>
          <w:p w14:paraId="03A38CD8" w14:textId="77777777" w:rsidR="00B93259" w:rsidRPr="00B5573E" w:rsidRDefault="00B93259" w:rsidP="00B5573E">
            <w:pPr>
              <w:rPr>
                <w:szCs w:val="22"/>
              </w:rPr>
            </w:pPr>
          </w:p>
        </w:tc>
        <w:tc>
          <w:tcPr>
            <w:tcW w:w="1928" w:type="dxa"/>
          </w:tcPr>
          <w:p w14:paraId="0AF87556" w14:textId="77777777" w:rsidR="00B93259" w:rsidRPr="00B5573E" w:rsidRDefault="00B93259" w:rsidP="00B5573E">
            <w:pPr>
              <w:rPr>
                <w:szCs w:val="22"/>
              </w:rPr>
            </w:pPr>
          </w:p>
          <w:p w14:paraId="78BA170A" w14:textId="77777777" w:rsidR="00B93259" w:rsidRPr="00B5573E" w:rsidRDefault="00B93259" w:rsidP="00B5573E">
            <w:pPr>
              <w:rPr>
                <w:szCs w:val="22"/>
              </w:rPr>
            </w:pPr>
          </w:p>
          <w:p w14:paraId="1612E0AF" w14:textId="77777777" w:rsidR="00B93259" w:rsidRPr="00B5573E" w:rsidRDefault="00B93259" w:rsidP="009534C2">
            <w:pPr>
              <w:pStyle w:val="Paragraphedeliste"/>
              <w:numPr>
                <w:ilvl w:val="0"/>
                <w:numId w:val="2"/>
              </w:numPr>
              <w:rPr>
                <w:rFonts w:ascii="Arial" w:hAnsi="Arial"/>
                <w:sz w:val="22"/>
              </w:rPr>
            </w:pPr>
            <w:r w:rsidRPr="00B5573E">
              <w:rPr>
                <w:rFonts w:ascii="Arial" w:hAnsi="Arial"/>
                <w:sz w:val="22"/>
              </w:rPr>
              <w:t>MB</w:t>
            </w:r>
          </w:p>
          <w:p w14:paraId="345EFD61" w14:textId="77777777" w:rsidR="00B93259" w:rsidRPr="00B5573E" w:rsidRDefault="00B93259" w:rsidP="00186D01">
            <w:pPr>
              <w:rPr>
                <w:szCs w:val="22"/>
              </w:rPr>
            </w:pPr>
          </w:p>
        </w:tc>
        <w:tc>
          <w:tcPr>
            <w:tcW w:w="1928" w:type="dxa"/>
          </w:tcPr>
          <w:p w14:paraId="556B8B7C" w14:textId="77777777" w:rsidR="00B93259" w:rsidRPr="00B5573E" w:rsidRDefault="00B93259" w:rsidP="00B5573E">
            <w:pPr>
              <w:rPr>
                <w:szCs w:val="22"/>
              </w:rPr>
            </w:pPr>
          </w:p>
          <w:p w14:paraId="19D30065" w14:textId="77777777" w:rsidR="00B93259" w:rsidRPr="00B5573E" w:rsidRDefault="00B93259" w:rsidP="00B5573E">
            <w:pPr>
              <w:rPr>
                <w:szCs w:val="22"/>
              </w:rPr>
            </w:pPr>
          </w:p>
          <w:p w14:paraId="4EC2EF31" w14:textId="77777777" w:rsidR="00B93259" w:rsidRPr="00B5573E" w:rsidRDefault="00B93259" w:rsidP="009534C2">
            <w:pPr>
              <w:pStyle w:val="Paragraphedeliste"/>
              <w:numPr>
                <w:ilvl w:val="0"/>
                <w:numId w:val="2"/>
              </w:numPr>
              <w:rPr>
                <w:rFonts w:ascii="Arial" w:hAnsi="Arial"/>
                <w:sz w:val="22"/>
              </w:rPr>
            </w:pPr>
            <w:r w:rsidRPr="00B5573E">
              <w:rPr>
                <w:rFonts w:ascii="Arial" w:hAnsi="Arial"/>
                <w:sz w:val="22"/>
              </w:rPr>
              <w:t>MB</w:t>
            </w:r>
          </w:p>
          <w:p w14:paraId="1C108CB4" w14:textId="77777777" w:rsidR="00B93259" w:rsidRPr="00B5573E" w:rsidRDefault="00B93259" w:rsidP="00186D01">
            <w:pPr>
              <w:rPr>
                <w:szCs w:val="22"/>
              </w:rPr>
            </w:pPr>
          </w:p>
        </w:tc>
      </w:tr>
      <w:tr w:rsidR="00B93259" w14:paraId="12C4867F" w14:textId="41F29455" w:rsidTr="002455C9">
        <w:tc>
          <w:tcPr>
            <w:tcW w:w="2463" w:type="dxa"/>
            <w:gridSpan w:val="2"/>
            <w:vAlign w:val="center"/>
          </w:tcPr>
          <w:p w14:paraId="7BCD7287" w14:textId="77777777" w:rsidR="00B93259" w:rsidRPr="00B5573E" w:rsidRDefault="00B93259" w:rsidP="00186D01">
            <w:r w:rsidRPr="00B5573E">
              <w:t xml:space="preserve">Représentation de la </w:t>
            </w:r>
            <w:r w:rsidRPr="00FB7741">
              <w:rPr>
                <w:b/>
              </w:rPr>
              <w:t>somme des forces</w:t>
            </w:r>
            <w:r w:rsidRPr="00B5573E">
              <w:t xml:space="preserve"> s’exerçant sur le Medecine-ball</w:t>
            </w:r>
          </w:p>
        </w:tc>
        <w:tc>
          <w:tcPr>
            <w:tcW w:w="1928" w:type="dxa"/>
            <w:tcBorders>
              <w:bottom w:val="single" w:sz="4" w:space="0" w:color="auto"/>
            </w:tcBorders>
          </w:tcPr>
          <w:p w14:paraId="6E4EA629" w14:textId="77777777" w:rsidR="00B93259" w:rsidRPr="00B5573E" w:rsidRDefault="00B93259" w:rsidP="00B5573E">
            <w:pPr>
              <w:rPr>
                <w:szCs w:val="22"/>
              </w:rPr>
            </w:pPr>
          </w:p>
          <w:p w14:paraId="5A49720C" w14:textId="77777777" w:rsidR="00B93259" w:rsidRPr="00B5573E" w:rsidRDefault="00B93259" w:rsidP="00B5573E">
            <w:pPr>
              <w:rPr>
                <w:szCs w:val="22"/>
              </w:rPr>
            </w:pPr>
          </w:p>
          <w:p w14:paraId="4EA919A4" w14:textId="77777777" w:rsidR="00B93259" w:rsidRPr="00B5573E" w:rsidRDefault="00B93259" w:rsidP="009534C2">
            <w:pPr>
              <w:pStyle w:val="Paragraphedeliste"/>
              <w:numPr>
                <w:ilvl w:val="0"/>
                <w:numId w:val="2"/>
              </w:numPr>
              <w:rPr>
                <w:rFonts w:ascii="Arial" w:hAnsi="Arial"/>
                <w:sz w:val="22"/>
              </w:rPr>
            </w:pPr>
            <w:r w:rsidRPr="00B5573E">
              <w:rPr>
                <w:rFonts w:ascii="Arial" w:hAnsi="Arial"/>
                <w:sz w:val="22"/>
              </w:rPr>
              <w:t>MB</w:t>
            </w:r>
          </w:p>
          <w:p w14:paraId="4DE61340" w14:textId="77777777" w:rsidR="00B93259" w:rsidRPr="00B5573E" w:rsidRDefault="00B93259" w:rsidP="00186D01">
            <w:pPr>
              <w:rPr>
                <w:szCs w:val="22"/>
              </w:rPr>
            </w:pPr>
          </w:p>
          <w:p w14:paraId="56CA3696" w14:textId="77777777" w:rsidR="00B93259" w:rsidRPr="00B5573E" w:rsidRDefault="00B93259" w:rsidP="00186D01">
            <w:pPr>
              <w:rPr>
                <w:szCs w:val="22"/>
              </w:rPr>
            </w:pPr>
          </w:p>
          <w:p w14:paraId="503E3D48" w14:textId="77777777" w:rsidR="00B93259" w:rsidRPr="00B5573E" w:rsidRDefault="00B93259" w:rsidP="00186D01">
            <w:pPr>
              <w:rPr>
                <w:szCs w:val="22"/>
              </w:rPr>
            </w:pPr>
          </w:p>
        </w:tc>
        <w:tc>
          <w:tcPr>
            <w:tcW w:w="1928" w:type="dxa"/>
            <w:tcBorders>
              <w:bottom w:val="single" w:sz="4" w:space="0" w:color="auto"/>
            </w:tcBorders>
          </w:tcPr>
          <w:p w14:paraId="51BADE25" w14:textId="77777777" w:rsidR="00B93259" w:rsidRPr="00B5573E" w:rsidRDefault="00B93259" w:rsidP="00B5573E">
            <w:pPr>
              <w:rPr>
                <w:szCs w:val="22"/>
              </w:rPr>
            </w:pPr>
          </w:p>
          <w:p w14:paraId="08E90DD5" w14:textId="77777777" w:rsidR="00B93259" w:rsidRPr="00B5573E" w:rsidRDefault="00B93259" w:rsidP="00B5573E">
            <w:pPr>
              <w:rPr>
                <w:szCs w:val="22"/>
              </w:rPr>
            </w:pPr>
          </w:p>
          <w:p w14:paraId="6FC4566E" w14:textId="77777777" w:rsidR="00B93259" w:rsidRPr="00B5573E" w:rsidRDefault="00B93259" w:rsidP="009534C2">
            <w:pPr>
              <w:pStyle w:val="Paragraphedeliste"/>
              <w:numPr>
                <w:ilvl w:val="0"/>
                <w:numId w:val="2"/>
              </w:numPr>
              <w:rPr>
                <w:rFonts w:ascii="Arial" w:hAnsi="Arial"/>
                <w:sz w:val="22"/>
              </w:rPr>
            </w:pPr>
            <w:r w:rsidRPr="00B5573E">
              <w:rPr>
                <w:rFonts w:ascii="Arial" w:hAnsi="Arial"/>
                <w:sz w:val="22"/>
              </w:rPr>
              <w:t>MB</w:t>
            </w:r>
          </w:p>
          <w:p w14:paraId="7EC1CCC4" w14:textId="77777777" w:rsidR="00B93259" w:rsidRPr="00B5573E" w:rsidRDefault="00B93259" w:rsidP="00186D01">
            <w:pPr>
              <w:rPr>
                <w:szCs w:val="22"/>
              </w:rPr>
            </w:pPr>
          </w:p>
        </w:tc>
        <w:tc>
          <w:tcPr>
            <w:tcW w:w="1928" w:type="dxa"/>
            <w:tcBorders>
              <w:bottom w:val="single" w:sz="4" w:space="0" w:color="auto"/>
            </w:tcBorders>
          </w:tcPr>
          <w:p w14:paraId="587FF6E5" w14:textId="77777777" w:rsidR="00B93259" w:rsidRPr="00B5573E" w:rsidRDefault="00B93259" w:rsidP="00B5573E">
            <w:pPr>
              <w:rPr>
                <w:szCs w:val="22"/>
              </w:rPr>
            </w:pPr>
          </w:p>
          <w:p w14:paraId="402F935F" w14:textId="77777777" w:rsidR="00B93259" w:rsidRPr="00B5573E" w:rsidRDefault="00B93259" w:rsidP="00B5573E">
            <w:pPr>
              <w:rPr>
                <w:szCs w:val="22"/>
              </w:rPr>
            </w:pPr>
          </w:p>
          <w:p w14:paraId="7C3577BA" w14:textId="77777777" w:rsidR="00B93259" w:rsidRPr="00B5573E" w:rsidRDefault="00B93259" w:rsidP="009534C2">
            <w:pPr>
              <w:pStyle w:val="Paragraphedeliste"/>
              <w:numPr>
                <w:ilvl w:val="0"/>
                <w:numId w:val="2"/>
              </w:numPr>
              <w:rPr>
                <w:rFonts w:ascii="Arial" w:hAnsi="Arial"/>
                <w:sz w:val="22"/>
              </w:rPr>
            </w:pPr>
            <w:r w:rsidRPr="00B5573E">
              <w:rPr>
                <w:rFonts w:ascii="Arial" w:hAnsi="Arial"/>
                <w:sz w:val="22"/>
              </w:rPr>
              <w:t>MB</w:t>
            </w:r>
          </w:p>
          <w:p w14:paraId="6BD984B2" w14:textId="77777777" w:rsidR="00B93259" w:rsidRPr="00B5573E" w:rsidRDefault="00B93259" w:rsidP="00186D01">
            <w:pPr>
              <w:rPr>
                <w:szCs w:val="22"/>
              </w:rPr>
            </w:pPr>
          </w:p>
        </w:tc>
        <w:tc>
          <w:tcPr>
            <w:tcW w:w="1928" w:type="dxa"/>
            <w:tcBorders>
              <w:bottom w:val="single" w:sz="4" w:space="0" w:color="auto"/>
            </w:tcBorders>
          </w:tcPr>
          <w:p w14:paraId="1EFC5F06" w14:textId="77777777" w:rsidR="00B93259" w:rsidRPr="00B5573E" w:rsidRDefault="00B93259" w:rsidP="00B5573E">
            <w:pPr>
              <w:rPr>
                <w:szCs w:val="22"/>
              </w:rPr>
            </w:pPr>
          </w:p>
          <w:p w14:paraId="52D62C64" w14:textId="77777777" w:rsidR="00B93259" w:rsidRPr="00B5573E" w:rsidRDefault="00B93259" w:rsidP="00B5573E">
            <w:pPr>
              <w:rPr>
                <w:szCs w:val="22"/>
              </w:rPr>
            </w:pPr>
          </w:p>
          <w:p w14:paraId="7D71CF8B" w14:textId="77777777" w:rsidR="00B93259" w:rsidRPr="00B5573E" w:rsidRDefault="00B93259" w:rsidP="009534C2">
            <w:pPr>
              <w:pStyle w:val="Paragraphedeliste"/>
              <w:numPr>
                <w:ilvl w:val="0"/>
                <w:numId w:val="2"/>
              </w:numPr>
              <w:rPr>
                <w:rFonts w:ascii="Arial" w:hAnsi="Arial"/>
                <w:sz w:val="22"/>
              </w:rPr>
            </w:pPr>
            <w:r w:rsidRPr="00B5573E">
              <w:rPr>
                <w:rFonts w:ascii="Arial" w:hAnsi="Arial"/>
                <w:sz w:val="22"/>
              </w:rPr>
              <w:t>MB</w:t>
            </w:r>
          </w:p>
          <w:p w14:paraId="12314A89" w14:textId="77777777" w:rsidR="00B93259" w:rsidRPr="00B5573E" w:rsidRDefault="00B93259" w:rsidP="00186D01">
            <w:pPr>
              <w:rPr>
                <w:szCs w:val="22"/>
              </w:rPr>
            </w:pPr>
          </w:p>
        </w:tc>
      </w:tr>
      <w:tr w:rsidR="00B93259" w14:paraId="3935945B" w14:textId="08053274" w:rsidTr="002455C9">
        <w:tc>
          <w:tcPr>
            <w:tcW w:w="2463" w:type="dxa"/>
            <w:gridSpan w:val="2"/>
            <w:vMerge w:val="restart"/>
            <w:vAlign w:val="center"/>
          </w:tcPr>
          <w:p w14:paraId="186863EC" w14:textId="542CC2D3" w:rsidR="00B93259" w:rsidRPr="00B5573E" w:rsidRDefault="00B93259" w:rsidP="00D438E6">
            <w:r w:rsidRPr="00B5573E">
              <w:t xml:space="preserve">Représentations du </w:t>
            </w:r>
            <w:r w:rsidRPr="00FB7741">
              <w:rPr>
                <w:b/>
              </w:rPr>
              <w:t>vecteur vitesse</w:t>
            </w:r>
            <w:r w:rsidRPr="00B5573E">
              <w:t xml:space="preserve"> du centre du </w:t>
            </w:r>
            <w:r w:rsidR="00382950">
              <w:t>mé</w:t>
            </w:r>
            <w:r w:rsidRPr="00B5573E">
              <w:t xml:space="preserve">decine-ball </w:t>
            </w:r>
            <m:oMath>
              <m:sSub>
                <m:sSubPr>
                  <m:ctrlPr>
                    <w:rPr>
                      <w:rFonts w:ascii="Cambria Math" w:hAnsi="Cambria Math"/>
                    </w:rPr>
                  </m:ctrlPr>
                </m:sSubPr>
                <m:e>
                  <m:acc>
                    <m:accPr>
                      <m:chr m:val="⃗"/>
                      <m:ctrlPr>
                        <w:rPr>
                          <w:rFonts w:ascii="Cambria Math" w:hAnsi="Cambria Math"/>
                        </w:rPr>
                      </m:ctrlPr>
                    </m:accPr>
                    <m:e>
                      <m:r>
                        <w:rPr>
                          <w:rFonts w:ascii="Cambria Math" w:hAnsi="Cambria Math"/>
                        </w:rPr>
                        <m:t>v</m:t>
                      </m:r>
                    </m:e>
                  </m:acc>
                </m:e>
                <m:sub>
                  <m:r>
                    <m:rPr>
                      <m:sty m:val="p"/>
                    </m:rPr>
                    <w:rPr>
                      <w:rFonts w:ascii="Cambria Math" w:hAnsi="Cambria Math"/>
                    </w:rPr>
                    <m:t>1</m:t>
                  </m:r>
                </m:sub>
              </m:sSub>
            </m:oMath>
            <w:r w:rsidRPr="00B5573E">
              <w:t xml:space="preserve"> </w:t>
            </w:r>
            <w:r w:rsidR="00D438E6">
              <w:t xml:space="preserve">et </w:t>
            </w:r>
            <m:oMath>
              <m:sSub>
                <m:sSubPr>
                  <m:ctrlPr>
                    <w:rPr>
                      <w:rFonts w:ascii="Cambria Math" w:hAnsi="Cambria Math"/>
                    </w:rPr>
                  </m:ctrlPr>
                </m:sSubPr>
                <m:e>
                  <m:acc>
                    <m:accPr>
                      <m:chr m:val="⃗"/>
                      <m:ctrlPr>
                        <w:rPr>
                          <w:rFonts w:ascii="Cambria Math" w:hAnsi="Cambria Math"/>
                        </w:rPr>
                      </m:ctrlPr>
                    </m:accPr>
                    <m:e>
                      <m:r>
                        <w:rPr>
                          <w:rFonts w:ascii="Cambria Math" w:hAnsi="Cambria Math"/>
                        </w:rPr>
                        <m:t>v</m:t>
                      </m:r>
                    </m:e>
                  </m:acc>
                </m:e>
                <m:sub>
                  <m:r>
                    <m:rPr>
                      <m:sty m:val="p"/>
                    </m:rPr>
                    <w:rPr>
                      <w:rFonts w:ascii="Cambria Math" w:hAnsi="Cambria Math"/>
                    </w:rPr>
                    <m:t>2</m:t>
                  </m:r>
                </m:sub>
              </m:sSub>
            </m:oMath>
            <w:r w:rsidR="00D438E6">
              <w:t xml:space="preserve"> à deux </w:t>
            </w:r>
            <w:r w:rsidRPr="00B5573E">
              <w:t>instant</w:t>
            </w:r>
            <w:r w:rsidR="00D438E6">
              <w:t xml:space="preserve">s voisins </w:t>
            </w:r>
            <w:r w:rsidRPr="00B5573E">
              <w:t>t</w:t>
            </w:r>
            <w:r w:rsidRPr="00B5573E">
              <w:rPr>
                <w:vertAlign w:val="subscript"/>
              </w:rPr>
              <w:t>1</w:t>
            </w:r>
            <w:r w:rsidRPr="00B5573E">
              <w:t xml:space="preserve"> (début de la phase)</w:t>
            </w:r>
            <w:r w:rsidR="00D438E6">
              <w:t xml:space="preserve"> et</w:t>
            </w:r>
            <w:r w:rsidRPr="00B5573E">
              <w:t xml:space="preserve"> t</w:t>
            </w:r>
            <w:r w:rsidRPr="00B5573E">
              <w:rPr>
                <w:vertAlign w:val="subscript"/>
              </w:rPr>
              <w:t>2</w:t>
            </w:r>
            <w:r w:rsidRPr="00B5573E">
              <w:t xml:space="preserve"> (fin de la phase)</w:t>
            </w:r>
          </w:p>
        </w:tc>
        <w:tc>
          <w:tcPr>
            <w:tcW w:w="1928" w:type="dxa"/>
            <w:tcBorders>
              <w:bottom w:val="nil"/>
            </w:tcBorders>
          </w:tcPr>
          <w:p w14:paraId="7DC89371" w14:textId="77777777" w:rsidR="00B93259" w:rsidRPr="00B5573E" w:rsidRDefault="00B93259" w:rsidP="00B5573E">
            <w:pPr>
              <w:rPr>
                <w:szCs w:val="22"/>
              </w:rPr>
            </w:pPr>
          </w:p>
          <w:p w14:paraId="4B7959C1" w14:textId="77777777" w:rsidR="00B93259" w:rsidRPr="00B5573E" w:rsidRDefault="00B93259" w:rsidP="00B5573E">
            <w:pPr>
              <w:rPr>
                <w:szCs w:val="22"/>
              </w:rPr>
            </w:pPr>
          </w:p>
          <w:p w14:paraId="09751C3B" w14:textId="2F7AC505" w:rsidR="00B93259" w:rsidRPr="00B5573E" w:rsidRDefault="00B93259" w:rsidP="009534C2">
            <w:pPr>
              <w:pStyle w:val="Paragraphedeliste"/>
              <w:numPr>
                <w:ilvl w:val="0"/>
                <w:numId w:val="2"/>
              </w:numPr>
              <w:rPr>
                <w:rFonts w:ascii="Arial" w:hAnsi="Arial"/>
                <w:sz w:val="22"/>
              </w:rPr>
            </w:pPr>
            <w:r w:rsidRPr="00B5573E">
              <w:rPr>
                <w:rFonts w:ascii="Arial" w:hAnsi="Arial"/>
                <w:sz w:val="22"/>
              </w:rPr>
              <w:t>MB</w:t>
            </w:r>
            <w:r>
              <w:rPr>
                <w:rFonts w:ascii="Arial" w:hAnsi="Arial"/>
                <w:sz w:val="22"/>
              </w:rPr>
              <w:t xml:space="preserve"> (t</w:t>
            </w:r>
            <w:r>
              <w:rPr>
                <w:rFonts w:ascii="Arial" w:hAnsi="Arial"/>
                <w:sz w:val="22"/>
                <w:vertAlign w:val="subscript"/>
              </w:rPr>
              <w:t>2</w:t>
            </w:r>
            <w:r>
              <w:rPr>
                <w:rFonts w:ascii="Arial" w:hAnsi="Arial"/>
                <w:sz w:val="22"/>
              </w:rPr>
              <w:t>)</w:t>
            </w:r>
          </w:p>
          <w:p w14:paraId="67876EFC" w14:textId="77777777" w:rsidR="00B93259" w:rsidRDefault="00B93259" w:rsidP="00186D01">
            <w:pPr>
              <w:rPr>
                <w:szCs w:val="22"/>
              </w:rPr>
            </w:pPr>
          </w:p>
          <w:p w14:paraId="3603F274" w14:textId="77777777" w:rsidR="00B93259" w:rsidRPr="00B5573E" w:rsidRDefault="00B93259" w:rsidP="00186D01">
            <w:pPr>
              <w:rPr>
                <w:szCs w:val="22"/>
              </w:rPr>
            </w:pPr>
          </w:p>
        </w:tc>
        <w:tc>
          <w:tcPr>
            <w:tcW w:w="1928" w:type="dxa"/>
            <w:tcBorders>
              <w:bottom w:val="nil"/>
            </w:tcBorders>
          </w:tcPr>
          <w:p w14:paraId="6CC8B21D" w14:textId="77777777" w:rsidR="00B93259" w:rsidRPr="00B5573E" w:rsidRDefault="00B93259" w:rsidP="00B5573E">
            <w:pPr>
              <w:rPr>
                <w:szCs w:val="22"/>
              </w:rPr>
            </w:pPr>
          </w:p>
          <w:p w14:paraId="1FFB88EB" w14:textId="77777777" w:rsidR="00B93259" w:rsidRPr="00B5573E" w:rsidRDefault="00B93259" w:rsidP="00B5573E">
            <w:pPr>
              <w:rPr>
                <w:szCs w:val="22"/>
              </w:rPr>
            </w:pPr>
          </w:p>
          <w:p w14:paraId="0FC05E17" w14:textId="7D39E9C9" w:rsidR="00B93259" w:rsidRPr="00B5573E" w:rsidRDefault="00B93259" w:rsidP="009534C2">
            <w:pPr>
              <w:pStyle w:val="Paragraphedeliste"/>
              <w:numPr>
                <w:ilvl w:val="0"/>
                <w:numId w:val="2"/>
              </w:numPr>
              <w:rPr>
                <w:rFonts w:ascii="Arial" w:hAnsi="Arial"/>
                <w:sz w:val="22"/>
              </w:rPr>
            </w:pPr>
            <w:r w:rsidRPr="00B5573E">
              <w:rPr>
                <w:rFonts w:ascii="Arial" w:hAnsi="Arial"/>
                <w:sz w:val="22"/>
              </w:rPr>
              <w:t>MB</w:t>
            </w:r>
            <w:r>
              <w:rPr>
                <w:rFonts w:ascii="Arial" w:hAnsi="Arial"/>
                <w:sz w:val="22"/>
              </w:rPr>
              <w:t xml:space="preserve"> (t</w:t>
            </w:r>
            <w:r>
              <w:rPr>
                <w:rFonts w:ascii="Arial" w:hAnsi="Arial"/>
                <w:sz w:val="22"/>
                <w:vertAlign w:val="subscript"/>
              </w:rPr>
              <w:t>2</w:t>
            </w:r>
            <w:r>
              <w:rPr>
                <w:rFonts w:ascii="Arial" w:hAnsi="Arial"/>
                <w:sz w:val="22"/>
              </w:rPr>
              <w:t>)</w:t>
            </w:r>
          </w:p>
          <w:p w14:paraId="50792455" w14:textId="77777777" w:rsidR="00B93259" w:rsidRPr="00B5573E" w:rsidRDefault="00B93259" w:rsidP="00186D01">
            <w:pPr>
              <w:rPr>
                <w:szCs w:val="22"/>
              </w:rPr>
            </w:pPr>
          </w:p>
        </w:tc>
        <w:tc>
          <w:tcPr>
            <w:tcW w:w="1928" w:type="dxa"/>
            <w:tcBorders>
              <w:bottom w:val="nil"/>
            </w:tcBorders>
          </w:tcPr>
          <w:p w14:paraId="61E64D1A" w14:textId="77777777" w:rsidR="00B93259" w:rsidRPr="00B5573E" w:rsidRDefault="00B93259" w:rsidP="00B5573E">
            <w:pPr>
              <w:rPr>
                <w:szCs w:val="22"/>
              </w:rPr>
            </w:pPr>
          </w:p>
          <w:p w14:paraId="5F8B7235" w14:textId="77777777" w:rsidR="00B93259" w:rsidRPr="00B5573E" w:rsidRDefault="00B93259" w:rsidP="00B5573E">
            <w:pPr>
              <w:rPr>
                <w:szCs w:val="22"/>
              </w:rPr>
            </w:pPr>
          </w:p>
          <w:p w14:paraId="03A937DF" w14:textId="1577578B" w:rsidR="00B93259" w:rsidRPr="00B5573E" w:rsidRDefault="00B93259" w:rsidP="009534C2">
            <w:pPr>
              <w:pStyle w:val="Paragraphedeliste"/>
              <w:numPr>
                <w:ilvl w:val="0"/>
                <w:numId w:val="2"/>
              </w:numPr>
              <w:rPr>
                <w:rFonts w:ascii="Arial" w:hAnsi="Arial"/>
                <w:sz w:val="22"/>
              </w:rPr>
            </w:pPr>
            <w:r w:rsidRPr="00B5573E">
              <w:rPr>
                <w:rFonts w:ascii="Arial" w:hAnsi="Arial"/>
                <w:sz w:val="22"/>
              </w:rPr>
              <w:t>MB</w:t>
            </w:r>
            <w:r>
              <w:rPr>
                <w:rFonts w:ascii="Arial" w:hAnsi="Arial"/>
                <w:sz w:val="22"/>
              </w:rPr>
              <w:t xml:space="preserve"> (t</w:t>
            </w:r>
            <w:r>
              <w:rPr>
                <w:rFonts w:ascii="Arial" w:hAnsi="Arial"/>
                <w:sz w:val="22"/>
                <w:vertAlign w:val="subscript"/>
              </w:rPr>
              <w:t>1</w:t>
            </w:r>
            <w:r>
              <w:rPr>
                <w:rFonts w:ascii="Arial" w:hAnsi="Arial"/>
                <w:sz w:val="22"/>
              </w:rPr>
              <w:t>)</w:t>
            </w:r>
          </w:p>
          <w:p w14:paraId="5273A2B3" w14:textId="77777777" w:rsidR="00B93259" w:rsidRPr="00B5573E" w:rsidRDefault="00B93259" w:rsidP="00186D01">
            <w:pPr>
              <w:rPr>
                <w:szCs w:val="22"/>
              </w:rPr>
            </w:pPr>
          </w:p>
        </w:tc>
        <w:tc>
          <w:tcPr>
            <w:tcW w:w="1928" w:type="dxa"/>
            <w:tcBorders>
              <w:bottom w:val="nil"/>
            </w:tcBorders>
          </w:tcPr>
          <w:p w14:paraId="0DD1069C" w14:textId="77777777" w:rsidR="00B93259" w:rsidRPr="00B5573E" w:rsidRDefault="00B93259" w:rsidP="00B5573E">
            <w:pPr>
              <w:rPr>
                <w:szCs w:val="22"/>
              </w:rPr>
            </w:pPr>
          </w:p>
          <w:p w14:paraId="16146FF3" w14:textId="77777777" w:rsidR="00B93259" w:rsidRPr="00B5573E" w:rsidRDefault="00B93259" w:rsidP="00B5573E">
            <w:pPr>
              <w:rPr>
                <w:szCs w:val="22"/>
              </w:rPr>
            </w:pPr>
          </w:p>
          <w:p w14:paraId="291767C3" w14:textId="08F7DFF6" w:rsidR="00B93259" w:rsidRPr="00B5573E" w:rsidRDefault="00B93259" w:rsidP="009534C2">
            <w:pPr>
              <w:pStyle w:val="Paragraphedeliste"/>
              <w:numPr>
                <w:ilvl w:val="0"/>
                <w:numId w:val="2"/>
              </w:numPr>
              <w:rPr>
                <w:rFonts w:ascii="Arial" w:hAnsi="Arial"/>
                <w:sz w:val="22"/>
              </w:rPr>
            </w:pPr>
            <w:r w:rsidRPr="00B5573E">
              <w:rPr>
                <w:rFonts w:ascii="Arial" w:hAnsi="Arial"/>
                <w:sz w:val="22"/>
              </w:rPr>
              <w:t>MB</w:t>
            </w:r>
            <w:r>
              <w:rPr>
                <w:rFonts w:ascii="Arial" w:hAnsi="Arial"/>
                <w:sz w:val="22"/>
              </w:rPr>
              <w:t xml:space="preserve"> (t</w:t>
            </w:r>
            <w:r>
              <w:rPr>
                <w:rFonts w:ascii="Arial" w:hAnsi="Arial"/>
                <w:sz w:val="22"/>
                <w:vertAlign w:val="subscript"/>
              </w:rPr>
              <w:t>1</w:t>
            </w:r>
            <w:r>
              <w:rPr>
                <w:rFonts w:ascii="Arial" w:hAnsi="Arial"/>
                <w:sz w:val="22"/>
              </w:rPr>
              <w:t>)</w:t>
            </w:r>
          </w:p>
          <w:p w14:paraId="4A6D46F6" w14:textId="77777777" w:rsidR="00B93259" w:rsidRPr="00B5573E" w:rsidRDefault="00B93259" w:rsidP="00186D01">
            <w:pPr>
              <w:rPr>
                <w:szCs w:val="22"/>
              </w:rPr>
            </w:pPr>
          </w:p>
        </w:tc>
      </w:tr>
      <w:tr w:rsidR="00B93259" w14:paraId="438EAFBA" w14:textId="5D481565" w:rsidTr="002455C9">
        <w:tc>
          <w:tcPr>
            <w:tcW w:w="2463" w:type="dxa"/>
            <w:gridSpan w:val="2"/>
            <w:vMerge/>
          </w:tcPr>
          <w:p w14:paraId="57892D0A" w14:textId="77777777" w:rsidR="00B93259" w:rsidRPr="00B5573E" w:rsidRDefault="00B93259" w:rsidP="00186D01"/>
        </w:tc>
        <w:tc>
          <w:tcPr>
            <w:tcW w:w="1928" w:type="dxa"/>
            <w:tcBorders>
              <w:top w:val="nil"/>
            </w:tcBorders>
          </w:tcPr>
          <w:p w14:paraId="01F47D4F" w14:textId="77777777" w:rsidR="00B93259" w:rsidRPr="00B5573E" w:rsidRDefault="00B93259" w:rsidP="00B5573E">
            <w:pPr>
              <w:rPr>
                <w:szCs w:val="22"/>
              </w:rPr>
            </w:pPr>
          </w:p>
          <w:p w14:paraId="101025FE" w14:textId="77777777" w:rsidR="00B93259" w:rsidRPr="00B5573E" w:rsidRDefault="00B93259" w:rsidP="00B5573E">
            <w:pPr>
              <w:rPr>
                <w:szCs w:val="22"/>
              </w:rPr>
            </w:pPr>
          </w:p>
          <w:p w14:paraId="568E2F34" w14:textId="32CC61E8" w:rsidR="00B93259" w:rsidRPr="00B5573E" w:rsidRDefault="00B93259" w:rsidP="009534C2">
            <w:pPr>
              <w:pStyle w:val="Paragraphedeliste"/>
              <w:numPr>
                <w:ilvl w:val="0"/>
                <w:numId w:val="2"/>
              </w:numPr>
              <w:rPr>
                <w:rFonts w:ascii="Arial" w:hAnsi="Arial"/>
                <w:sz w:val="22"/>
              </w:rPr>
            </w:pPr>
            <w:r w:rsidRPr="00B5573E">
              <w:rPr>
                <w:rFonts w:ascii="Arial" w:hAnsi="Arial"/>
                <w:sz w:val="22"/>
              </w:rPr>
              <w:t>MB</w:t>
            </w:r>
            <w:r>
              <w:rPr>
                <w:rFonts w:ascii="Arial" w:hAnsi="Arial"/>
                <w:sz w:val="22"/>
              </w:rPr>
              <w:t xml:space="preserve"> (t</w:t>
            </w:r>
            <w:r>
              <w:rPr>
                <w:rFonts w:ascii="Arial" w:hAnsi="Arial"/>
                <w:sz w:val="22"/>
                <w:vertAlign w:val="subscript"/>
              </w:rPr>
              <w:t>1</w:t>
            </w:r>
            <w:r>
              <w:rPr>
                <w:rFonts w:ascii="Arial" w:hAnsi="Arial"/>
                <w:sz w:val="22"/>
              </w:rPr>
              <w:t>)</w:t>
            </w:r>
          </w:p>
          <w:p w14:paraId="51B99735" w14:textId="77777777" w:rsidR="00B93259" w:rsidRDefault="00B93259" w:rsidP="00186D01">
            <w:pPr>
              <w:rPr>
                <w:szCs w:val="22"/>
              </w:rPr>
            </w:pPr>
          </w:p>
          <w:p w14:paraId="2838B270" w14:textId="77777777" w:rsidR="00B93259" w:rsidRPr="00B5573E" w:rsidRDefault="00B93259" w:rsidP="00186D01">
            <w:pPr>
              <w:rPr>
                <w:szCs w:val="22"/>
              </w:rPr>
            </w:pPr>
          </w:p>
        </w:tc>
        <w:tc>
          <w:tcPr>
            <w:tcW w:w="1928" w:type="dxa"/>
            <w:tcBorders>
              <w:top w:val="nil"/>
            </w:tcBorders>
          </w:tcPr>
          <w:p w14:paraId="265B1459" w14:textId="77777777" w:rsidR="00B93259" w:rsidRPr="00B5573E" w:rsidRDefault="00B93259" w:rsidP="00B5573E">
            <w:pPr>
              <w:rPr>
                <w:szCs w:val="22"/>
              </w:rPr>
            </w:pPr>
          </w:p>
          <w:p w14:paraId="0F285E26" w14:textId="77777777" w:rsidR="00B93259" w:rsidRPr="00B5573E" w:rsidRDefault="00B93259" w:rsidP="00B5573E">
            <w:pPr>
              <w:rPr>
                <w:szCs w:val="22"/>
              </w:rPr>
            </w:pPr>
          </w:p>
          <w:p w14:paraId="1AB08AAF" w14:textId="3C7A6656" w:rsidR="00B93259" w:rsidRPr="00B5573E" w:rsidRDefault="00B93259" w:rsidP="009534C2">
            <w:pPr>
              <w:pStyle w:val="Paragraphedeliste"/>
              <w:numPr>
                <w:ilvl w:val="0"/>
                <w:numId w:val="2"/>
              </w:numPr>
              <w:rPr>
                <w:rFonts w:ascii="Arial" w:hAnsi="Arial"/>
                <w:sz w:val="22"/>
              </w:rPr>
            </w:pPr>
            <w:r w:rsidRPr="00B5573E">
              <w:rPr>
                <w:rFonts w:ascii="Arial" w:hAnsi="Arial"/>
                <w:sz w:val="22"/>
              </w:rPr>
              <w:t>MB</w:t>
            </w:r>
            <w:r>
              <w:rPr>
                <w:rFonts w:ascii="Arial" w:hAnsi="Arial"/>
                <w:sz w:val="22"/>
              </w:rPr>
              <w:t xml:space="preserve"> (t</w:t>
            </w:r>
            <w:r>
              <w:rPr>
                <w:rFonts w:ascii="Arial" w:hAnsi="Arial"/>
                <w:sz w:val="22"/>
                <w:vertAlign w:val="subscript"/>
              </w:rPr>
              <w:t>1</w:t>
            </w:r>
            <w:r>
              <w:rPr>
                <w:rFonts w:ascii="Arial" w:hAnsi="Arial"/>
                <w:sz w:val="22"/>
              </w:rPr>
              <w:t>)</w:t>
            </w:r>
          </w:p>
          <w:p w14:paraId="22222A5D" w14:textId="77777777" w:rsidR="00B93259" w:rsidRPr="00B5573E" w:rsidRDefault="00B93259" w:rsidP="00186D01">
            <w:pPr>
              <w:rPr>
                <w:szCs w:val="22"/>
              </w:rPr>
            </w:pPr>
          </w:p>
        </w:tc>
        <w:tc>
          <w:tcPr>
            <w:tcW w:w="1928" w:type="dxa"/>
            <w:tcBorders>
              <w:top w:val="nil"/>
            </w:tcBorders>
          </w:tcPr>
          <w:p w14:paraId="01C51BDE" w14:textId="77777777" w:rsidR="00B93259" w:rsidRPr="00B5573E" w:rsidRDefault="00B93259" w:rsidP="00B5573E">
            <w:pPr>
              <w:rPr>
                <w:szCs w:val="22"/>
              </w:rPr>
            </w:pPr>
          </w:p>
          <w:p w14:paraId="0A795887" w14:textId="77777777" w:rsidR="00B93259" w:rsidRPr="00B5573E" w:rsidRDefault="00B93259" w:rsidP="00B5573E">
            <w:pPr>
              <w:rPr>
                <w:szCs w:val="22"/>
              </w:rPr>
            </w:pPr>
          </w:p>
          <w:p w14:paraId="6C45F9B3" w14:textId="7EE54144" w:rsidR="00B93259" w:rsidRPr="00B5573E" w:rsidRDefault="00B93259" w:rsidP="009534C2">
            <w:pPr>
              <w:pStyle w:val="Paragraphedeliste"/>
              <w:numPr>
                <w:ilvl w:val="0"/>
                <w:numId w:val="2"/>
              </w:numPr>
              <w:rPr>
                <w:rFonts w:ascii="Arial" w:hAnsi="Arial"/>
                <w:sz w:val="22"/>
              </w:rPr>
            </w:pPr>
            <w:r w:rsidRPr="00B5573E">
              <w:rPr>
                <w:rFonts w:ascii="Arial" w:hAnsi="Arial"/>
                <w:sz w:val="22"/>
              </w:rPr>
              <w:t>MB</w:t>
            </w:r>
            <w:r>
              <w:rPr>
                <w:rFonts w:ascii="Arial" w:hAnsi="Arial"/>
                <w:sz w:val="22"/>
              </w:rPr>
              <w:t xml:space="preserve"> (t</w:t>
            </w:r>
            <w:r>
              <w:rPr>
                <w:rFonts w:ascii="Arial" w:hAnsi="Arial"/>
                <w:sz w:val="22"/>
                <w:vertAlign w:val="subscript"/>
              </w:rPr>
              <w:t>2</w:t>
            </w:r>
            <w:r>
              <w:rPr>
                <w:rFonts w:ascii="Arial" w:hAnsi="Arial"/>
                <w:sz w:val="22"/>
              </w:rPr>
              <w:t>)</w:t>
            </w:r>
          </w:p>
          <w:p w14:paraId="13BFE3B1" w14:textId="77777777" w:rsidR="00B93259" w:rsidRPr="00B5573E" w:rsidRDefault="00B93259" w:rsidP="00186D01">
            <w:pPr>
              <w:rPr>
                <w:szCs w:val="22"/>
              </w:rPr>
            </w:pPr>
          </w:p>
        </w:tc>
        <w:tc>
          <w:tcPr>
            <w:tcW w:w="1928" w:type="dxa"/>
            <w:tcBorders>
              <w:top w:val="nil"/>
            </w:tcBorders>
          </w:tcPr>
          <w:p w14:paraId="508BA075" w14:textId="77777777" w:rsidR="00B93259" w:rsidRPr="00B5573E" w:rsidRDefault="00B93259" w:rsidP="00B5573E">
            <w:pPr>
              <w:rPr>
                <w:szCs w:val="22"/>
              </w:rPr>
            </w:pPr>
          </w:p>
          <w:p w14:paraId="2DA93687" w14:textId="77777777" w:rsidR="00B93259" w:rsidRPr="00B5573E" w:rsidRDefault="00B93259" w:rsidP="00B5573E">
            <w:pPr>
              <w:rPr>
                <w:szCs w:val="22"/>
              </w:rPr>
            </w:pPr>
          </w:p>
          <w:p w14:paraId="4F9D9296" w14:textId="2CDA1721" w:rsidR="00B93259" w:rsidRPr="00B5573E" w:rsidRDefault="00B93259" w:rsidP="009534C2">
            <w:pPr>
              <w:pStyle w:val="Paragraphedeliste"/>
              <w:numPr>
                <w:ilvl w:val="0"/>
                <w:numId w:val="2"/>
              </w:numPr>
              <w:rPr>
                <w:rFonts w:ascii="Arial" w:hAnsi="Arial"/>
                <w:sz w:val="22"/>
              </w:rPr>
            </w:pPr>
            <w:r w:rsidRPr="00B5573E">
              <w:rPr>
                <w:rFonts w:ascii="Arial" w:hAnsi="Arial"/>
                <w:sz w:val="22"/>
              </w:rPr>
              <w:t>MB</w:t>
            </w:r>
            <w:r>
              <w:rPr>
                <w:rFonts w:ascii="Arial" w:hAnsi="Arial"/>
                <w:sz w:val="22"/>
              </w:rPr>
              <w:t xml:space="preserve"> (t</w:t>
            </w:r>
            <w:r>
              <w:rPr>
                <w:rFonts w:ascii="Arial" w:hAnsi="Arial"/>
                <w:sz w:val="22"/>
                <w:vertAlign w:val="subscript"/>
              </w:rPr>
              <w:t>2</w:t>
            </w:r>
            <w:r>
              <w:rPr>
                <w:rFonts w:ascii="Arial" w:hAnsi="Arial"/>
                <w:sz w:val="22"/>
              </w:rPr>
              <w:t>)</w:t>
            </w:r>
          </w:p>
          <w:p w14:paraId="3169AF37" w14:textId="77777777" w:rsidR="00B93259" w:rsidRPr="00B5573E" w:rsidRDefault="00B93259" w:rsidP="00186D01">
            <w:pPr>
              <w:rPr>
                <w:szCs w:val="22"/>
              </w:rPr>
            </w:pPr>
          </w:p>
        </w:tc>
      </w:tr>
      <w:tr w:rsidR="00FB7741" w:rsidRPr="00382950" w14:paraId="41342D3E" w14:textId="3E739D8F" w:rsidTr="00B93259">
        <w:tc>
          <w:tcPr>
            <w:tcW w:w="1244" w:type="dxa"/>
            <w:vMerge w:val="restart"/>
          </w:tcPr>
          <w:p w14:paraId="0E890AF7" w14:textId="57B8580C" w:rsidR="00FB7741" w:rsidRPr="00382950" w:rsidRDefault="00FB7741" w:rsidP="00382950">
            <w:pPr>
              <w:jc w:val="left"/>
              <w:rPr>
                <w:sz w:val="18"/>
                <w:szCs w:val="16"/>
              </w:rPr>
            </w:pPr>
            <w:r w:rsidRPr="00382950">
              <w:rPr>
                <w:b/>
                <w:sz w:val="18"/>
                <w:szCs w:val="16"/>
              </w:rPr>
              <w:t>Variation du vecteur vitesse</w:t>
            </w:r>
            <w:r w:rsidRPr="00382950">
              <w:rPr>
                <w:sz w:val="18"/>
                <w:szCs w:val="16"/>
              </w:rPr>
              <w:t xml:space="preserve"> du centre du </w:t>
            </w:r>
            <w:r w:rsidR="00382950" w:rsidRPr="00382950">
              <w:rPr>
                <w:sz w:val="18"/>
                <w:szCs w:val="16"/>
              </w:rPr>
              <w:t>méd</w:t>
            </w:r>
            <w:r w:rsidRPr="00382950">
              <w:rPr>
                <w:sz w:val="18"/>
                <w:szCs w:val="16"/>
              </w:rPr>
              <w:t xml:space="preserve">ecine-ball au cours de la phase </w:t>
            </w:r>
          </w:p>
        </w:tc>
        <w:tc>
          <w:tcPr>
            <w:tcW w:w="1219" w:type="dxa"/>
          </w:tcPr>
          <w:p w14:paraId="53F855C6" w14:textId="5646D9A6" w:rsidR="00FB7741" w:rsidRPr="00382950" w:rsidRDefault="00FB7741" w:rsidP="00B5573E">
            <w:pPr>
              <w:rPr>
                <w:sz w:val="18"/>
                <w:szCs w:val="16"/>
              </w:rPr>
            </w:pPr>
            <w:r w:rsidRPr="00382950">
              <w:rPr>
                <w:sz w:val="18"/>
                <w:szCs w:val="16"/>
              </w:rPr>
              <w:t xml:space="preserve">La </w:t>
            </w:r>
            <w:r w:rsidR="00382950">
              <w:rPr>
                <w:sz w:val="18"/>
                <w:szCs w:val="16"/>
              </w:rPr>
              <w:t>norme</w:t>
            </w:r>
            <w:r w:rsidRPr="00382950">
              <w:rPr>
                <w:sz w:val="18"/>
                <w:szCs w:val="16"/>
              </w:rPr>
              <w:t xml:space="preserve"> du vecteur vitesse</w:t>
            </w:r>
          </w:p>
        </w:tc>
        <w:tc>
          <w:tcPr>
            <w:tcW w:w="1928" w:type="dxa"/>
          </w:tcPr>
          <w:p w14:paraId="32010150" w14:textId="1151663A" w:rsidR="00FB7741" w:rsidRPr="00382950" w:rsidRDefault="00FB7741" w:rsidP="00186D01">
            <w:pPr>
              <w:rPr>
                <w:sz w:val="18"/>
                <w:szCs w:val="16"/>
              </w:rPr>
            </w:pPr>
            <w:r w:rsidRPr="00382950">
              <w:rPr>
                <w:sz w:val="18"/>
                <w:szCs w:val="16"/>
              </w:rPr>
              <w:t>□ augmente</w:t>
            </w:r>
          </w:p>
          <w:p w14:paraId="4A622294" w14:textId="2EB5AFF8" w:rsidR="00FB7741" w:rsidRPr="00382950" w:rsidRDefault="00FB7741" w:rsidP="00186D01">
            <w:pPr>
              <w:rPr>
                <w:sz w:val="18"/>
                <w:szCs w:val="16"/>
              </w:rPr>
            </w:pPr>
            <w:r w:rsidRPr="00382950">
              <w:rPr>
                <w:sz w:val="18"/>
                <w:szCs w:val="16"/>
              </w:rPr>
              <w:t>□ diminue</w:t>
            </w:r>
          </w:p>
          <w:p w14:paraId="7BEAC4A5" w14:textId="46B5D6DF" w:rsidR="00FB7741" w:rsidRPr="00382950" w:rsidRDefault="00FB7741" w:rsidP="00186D01">
            <w:pPr>
              <w:rPr>
                <w:sz w:val="18"/>
                <w:szCs w:val="16"/>
              </w:rPr>
            </w:pPr>
            <w:r w:rsidRPr="00382950">
              <w:rPr>
                <w:sz w:val="18"/>
                <w:szCs w:val="16"/>
              </w:rPr>
              <w:t>□ reste constante</w:t>
            </w:r>
          </w:p>
        </w:tc>
        <w:tc>
          <w:tcPr>
            <w:tcW w:w="1928" w:type="dxa"/>
          </w:tcPr>
          <w:p w14:paraId="2EF51AF1" w14:textId="77777777" w:rsidR="00FB7741" w:rsidRPr="00382950" w:rsidRDefault="00FB7741" w:rsidP="00B5573E">
            <w:pPr>
              <w:rPr>
                <w:sz w:val="18"/>
                <w:szCs w:val="16"/>
              </w:rPr>
            </w:pPr>
            <w:r w:rsidRPr="00382950">
              <w:rPr>
                <w:sz w:val="18"/>
                <w:szCs w:val="16"/>
              </w:rPr>
              <w:t>□ augmente</w:t>
            </w:r>
          </w:p>
          <w:p w14:paraId="0C175430" w14:textId="77777777" w:rsidR="00FB7741" w:rsidRPr="00382950" w:rsidRDefault="00FB7741" w:rsidP="00B5573E">
            <w:pPr>
              <w:rPr>
                <w:sz w:val="18"/>
                <w:szCs w:val="16"/>
              </w:rPr>
            </w:pPr>
            <w:r w:rsidRPr="00382950">
              <w:rPr>
                <w:sz w:val="18"/>
                <w:szCs w:val="16"/>
              </w:rPr>
              <w:t>□ diminue</w:t>
            </w:r>
          </w:p>
          <w:p w14:paraId="7886EB25" w14:textId="4507C152" w:rsidR="00FB7741" w:rsidRPr="00382950" w:rsidRDefault="00FB7741" w:rsidP="00B5573E">
            <w:pPr>
              <w:rPr>
                <w:sz w:val="18"/>
                <w:szCs w:val="16"/>
              </w:rPr>
            </w:pPr>
            <w:r w:rsidRPr="00382950">
              <w:rPr>
                <w:sz w:val="18"/>
                <w:szCs w:val="16"/>
              </w:rPr>
              <w:t>□ reste constante</w:t>
            </w:r>
          </w:p>
        </w:tc>
        <w:tc>
          <w:tcPr>
            <w:tcW w:w="1928" w:type="dxa"/>
          </w:tcPr>
          <w:p w14:paraId="55903FA7" w14:textId="77777777" w:rsidR="00FB7741" w:rsidRPr="00382950" w:rsidRDefault="00FB7741" w:rsidP="00B5573E">
            <w:pPr>
              <w:rPr>
                <w:sz w:val="18"/>
                <w:szCs w:val="16"/>
              </w:rPr>
            </w:pPr>
            <w:r w:rsidRPr="00382950">
              <w:rPr>
                <w:sz w:val="18"/>
                <w:szCs w:val="16"/>
              </w:rPr>
              <w:t>□ augmente</w:t>
            </w:r>
          </w:p>
          <w:p w14:paraId="19E6D3D8" w14:textId="77777777" w:rsidR="00FB7741" w:rsidRPr="00382950" w:rsidRDefault="00FB7741" w:rsidP="00B5573E">
            <w:pPr>
              <w:rPr>
                <w:sz w:val="18"/>
                <w:szCs w:val="16"/>
              </w:rPr>
            </w:pPr>
            <w:r w:rsidRPr="00382950">
              <w:rPr>
                <w:sz w:val="18"/>
                <w:szCs w:val="16"/>
              </w:rPr>
              <w:t>□ diminue</w:t>
            </w:r>
          </w:p>
          <w:p w14:paraId="6AF7D85C" w14:textId="4759C7B5" w:rsidR="00FB7741" w:rsidRPr="00382950" w:rsidRDefault="00FB7741" w:rsidP="00B5573E">
            <w:pPr>
              <w:rPr>
                <w:sz w:val="18"/>
                <w:szCs w:val="16"/>
              </w:rPr>
            </w:pPr>
            <w:r w:rsidRPr="00382950">
              <w:rPr>
                <w:sz w:val="18"/>
                <w:szCs w:val="16"/>
              </w:rPr>
              <w:t>□ reste constante</w:t>
            </w:r>
          </w:p>
        </w:tc>
        <w:tc>
          <w:tcPr>
            <w:tcW w:w="1928" w:type="dxa"/>
          </w:tcPr>
          <w:p w14:paraId="5A4F341C" w14:textId="77777777" w:rsidR="00FB7741" w:rsidRPr="00382950" w:rsidRDefault="00FB7741" w:rsidP="00B5573E">
            <w:pPr>
              <w:rPr>
                <w:sz w:val="18"/>
                <w:szCs w:val="16"/>
              </w:rPr>
            </w:pPr>
            <w:r w:rsidRPr="00382950">
              <w:rPr>
                <w:sz w:val="18"/>
                <w:szCs w:val="16"/>
              </w:rPr>
              <w:t>□ augmente</w:t>
            </w:r>
          </w:p>
          <w:p w14:paraId="2B8EE958" w14:textId="77777777" w:rsidR="00FB7741" w:rsidRPr="00382950" w:rsidRDefault="00FB7741" w:rsidP="00B5573E">
            <w:pPr>
              <w:rPr>
                <w:sz w:val="18"/>
                <w:szCs w:val="16"/>
              </w:rPr>
            </w:pPr>
            <w:r w:rsidRPr="00382950">
              <w:rPr>
                <w:sz w:val="18"/>
                <w:szCs w:val="16"/>
              </w:rPr>
              <w:t>□ diminue</w:t>
            </w:r>
          </w:p>
          <w:p w14:paraId="747042D9" w14:textId="249AA046" w:rsidR="00FB7741" w:rsidRPr="00382950" w:rsidRDefault="00FB7741" w:rsidP="00B5573E">
            <w:pPr>
              <w:rPr>
                <w:sz w:val="18"/>
                <w:szCs w:val="16"/>
              </w:rPr>
            </w:pPr>
            <w:r w:rsidRPr="00382950">
              <w:rPr>
                <w:sz w:val="18"/>
                <w:szCs w:val="16"/>
              </w:rPr>
              <w:t>□ reste constante</w:t>
            </w:r>
          </w:p>
        </w:tc>
      </w:tr>
      <w:tr w:rsidR="00FB7741" w:rsidRPr="00382950" w14:paraId="2D1DAD57" w14:textId="77777777" w:rsidTr="00B93259">
        <w:tc>
          <w:tcPr>
            <w:tcW w:w="1244" w:type="dxa"/>
            <w:vMerge/>
          </w:tcPr>
          <w:p w14:paraId="6C37B0DD" w14:textId="77777777" w:rsidR="00FB7741" w:rsidRPr="00382950" w:rsidRDefault="00FB7741" w:rsidP="008556BB">
            <w:pPr>
              <w:rPr>
                <w:sz w:val="18"/>
                <w:szCs w:val="16"/>
              </w:rPr>
            </w:pPr>
          </w:p>
        </w:tc>
        <w:tc>
          <w:tcPr>
            <w:tcW w:w="1219" w:type="dxa"/>
          </w:tcPr>
          <w:p w14:paraId="55D9205D" w14:textId="19438B86" w:rsidR="00FB7741" w:rsidRPr="00382950" w:rsidRDefault="00FB7741" w:rsidP="008556BB">
            <w:pPr>
              <w:rPr>
                <w:sz w:val="18"/>
                <w:szCs w:val="16"/>
              </w:rPr>
            </w:pPr>
            <w:r w:rsidRPr="00382950">
              <w:rPr>
                <w:sz w:val="18"/>
                <w:szCs w:val="16"/>
              </w:rPr>
              <w:t>La direction du vecteur vitesse</w:t>
            </w:r>
          </w:p>
        </w:tc>
        <w:tc>
          <w:tcPr>
            <w:tcW w:w="1928" w:type="dxa"/>
          </w:tcPr>
          <w:p w14:paraId="58DC4D61" w14:textId="072AAC6A" w:rsidR="00FB7741" w:rsidRPr="00382950" w:rsidRDefault="00FB7741" w:rsidP="00B5573E">
            <w:pPr>
              <w:rPr>
                <w:sz w:val="18"/>
                <w:szCs w:val="16"/>
              </w:rPr>
            </w:pPr>
            <w:r w:rsidRPr="00382950">
              <w:rPr>
                <w:sz w:val="18"/>
                <w:szCs w:val="16"/>
              </w:rPr>
              <w:t>□ varie</w:t>
            </w:r>
          </w:p>
          <w:p w14:paraId="169164EC" w14:textId="0A47BA7C" w:rsidR="00FB7741" w:rsidRPr="00382950" w:rsidRDefault="00FB7741" w:rsidP="00B5573E">
            <w:pPr>
              <w:rPr>
                <w:sz w:val="18"/>
                <w:szCs w:val="16"/>
              </w:rPr>
            </w:pPr>
            <w:r w:rsidRPr="00382950">
              <w:rPr>
                <w:sz w:val="18"/>
                <w:szCs w:val="16"/>
              </w:rPr>
              <w:t>□ reste constante</w:t>
            </w:r>
          </w:p>
          <w:p w14:paraId="0173F4F0" w14:textId="77777777" w:rsidR="00FB7741" w:rsidRPr="00382950" w:rsidRDefault="00FB7741" w:rsidP="00186D01">
            <w:pPr>
              <w:rPr>
                <w:sz w:val="18"/>
                <w:szCs w:val="16"/>
              </w:rPr>
            </w:pPr>
          </w:p>
        </w:tc>
        <w:tc>
          <w:tcPr>
            <w:tcW w:w="1928" w:type="dxa"/>
          </w:tcPr>
          <w:p w14:paraId="1C224D02" w14:textId="77777777" w:rsidR="00FB7741" w:rsidRPr="00382950" w:rsidRDefault="00FB7741" w:rsidP="00B93259">
            <w:pPr>
              <w:rPr>
                <w:sz w:val="18"/>
                <w:szCs w:val="16"/>
              </w:rPr>
            </w:pPr>
            <w:r w:rsidRPr="00382950">
              <w:rPr>
                <w:sz w:val="18"/>
                <w:szCs w:val="16"/>
              </w:rPr>
              <w:t>□ varie</w:t>
            </w:r>
          </w:p>
          <w:p w14:paraId="6AF10BEF" w14:textId="77777777" w:rsidR="00FB7741" w:rsidRPr="00382950" w:rsidRDefault="00FB7741" w:rsidP="00B93259">
            <w:pPr>
              <w:rPr>
                <w:sz w:val="18"/>
                <w:szCs w:val="16"/>
              </w:rPr>
            </w:pPr>
            <w:r w:rsidRPr="00382950">
              <w:rPr>
                <w:sz w:val="18"/>
                <w:szCs w:val="16"/>
              </w:rPr>
              <w:t>□ reste constante</w:t>
            </w:r>
          </w:p>
          <w:p w14:paraId="58885EFF" w14:textId="77777777" w:rsidR="00FB7741" w:rsidRPr="00382950" w:rsidRDefault="00FB7741" w:rsidP="00186D01">
            <w:pPr>
              <w:rPr>
                <w:sz w:val="18"/>
                <w:szCs w:val="16"/>
              </w:rPr>
            </w:pPr>
          </w:p>
        </w:tc>
        <w:tc>
          <w:tcPr>
            <w:tcW w:w="1928" w:type="dxa"/>
          </w:tcPr>
          <w:p w14:paraId="3C63B13B" w14:textId="77777777" w:rsidR="00FB7741" w:rsidRPr="00382950" w:rsidRDefault="00FB7741" w:rsidP="00B93259">
            <w:pPr>
              <w:rPr>
                <w:sz w:val="18"/>
                <w:szCs w:val="16"/>
              </w:rPr>
            </w:pPr>
            <w:r w:rsidRPr="00382950">
              <w:rPr>
                <w:sz w:val="18"/>
                <w:szCs w:val="16"/>
              </w:rPr>
              <w:t>□ varie</w:t>
            </w:r>
          </w:p>
          <w:p w14:paraId="5793035E" w14:textId="77777777" w:rsidR="00FB7741" w:rsidRPr="00382950" w:rsidRDefault="00FB7741" w:rsidP="00B93259">
            <w:pPr>
              <w:rPr>
                <w:sz w:val="18"/>
                <w:szCs w:val="16"/>
              </w:rPr>
            </w:pPr>
            <w:r w:rsidRPr="00382950">
              <w:rPr>
                <w:sz w:val="18"/>
                <w:szCs w:val="16"/>
              </w:rPr>
              <w:t>□ reste constante</w:t>
            </w:r>
          </w:p>
          <w:p w14:paraId="02B1453E" w14:textId="77777777" w:rsidR="00FB7741" w:rsidRPr="00382950" w:rsidRDefault="00FB7741" w:rsidP="00186D01">
            <w:pPr>
              <w:rPr>
                <w:sz w:val="18"/>
                <w:szCs w:val="16"/>
              </w:rPr>
            </w:pPr>
          </w:p>
        </w:tc>
        <w:tc>
          <w:tcPr>
            <w:tcW w:w="1928" w:type="dxa"/>
          </w:tcPr>
          <w:p w14:paraId="3DF50C4F" w14:textId="77777777" w:rsidR="00FB7741" w:rsidRPr="00382950" w:rsidRDefault="00FB7741" w:rsidP="00B93259">
            <w:pPr>
              <w:rPr>
                <w:sz w:val="18"/>
                <w:szCs w:val="16"/>
              </w:rPr>
            </w:pPr>
            <w:r w:rsidRPr="00382950">
              <w:rPr>
                <w:sz w:val="18"/>
                <w:szCs w:val="16"/>
              </w:rPr>
              <w:t>□ varie</w:t>
            </w:r>
          </w:p>
          <w:p w14:paraId="7CE60065" w14:textId="77777777" w:rsidR="00FB7741" w:rsidRPr="00382950" w:rsidRDefault="00FB7741" w:rsidP="00B93259">
            <w:pPr>
              <w:rPr>
                <w:sz w:val="18"/>
                <w:szCs w:val="16"/>
              </w:rPr>
            </w:pPr>
            <w:r w:rsidRPr="00382950">
              <w:rPr>
                <w:sz w:val="18"/>
                <w:szCs w:val="16"/>
              </w:rPr>
              <w:t>□ reste constante</w:t>
            </w:r>
          </w:p>
          <w:p w14:paraId="65BA09FA" w14:textId="77777777" w:rsidR="00FB7741" w:rsidRPr="00382950" w:rsidRDefault="00FB7741" w:rsidP="00186D01">
            <w:pPr>
              <w:rPr>
                <w:sz w:val="18"/>
                <w:szCs w:val="16"/>
              </w:rPr>
            </w:pPr>
          </w:p>
        </w:tc>
      </w:tr>
      <w:tr w:rsidR="00FB7741" w:rsidRPr="00382950" w14:paraId="0D540C71" w14:textId="77777777" w:rsidTr="00B93259">
        <w:tc>
          <w:tcPr>
            <w:tcW w:w="1244" w:type="dxa"/>
            <w:vMerge/>
          </w:tcPr>
          <w:p w14:paraId="2F15ABD6" w14:textId="77777777" w:rsidR="00FB7741" w:rsidRPr="00382950" w:rsidRDefault="00FB7741" w:rsidP="008556BB">
            <w:pPr>
              <w:rPr>
                <w:sz w:val="18"/>
                <w:szCs w:val="16"/>
              </w:rPr>
            </w:pPr>
          </w:p>
        </w:tc>
        <w:tc>
          <w:tcPr>
            <w:tcW w:w="1219" w:type="dxa"/>
          </w:tcPr>
          <w:p w14:paraId="6D6DF586" w14:textId="7917C6B0" w:rsidR="00FB7741" w:rsidRPr="00382950" w:rsidRDefault="00FB7741" w:rsidP="008556BB">
            <w:pPr>
              <w:rPr>
                <w:sz w:val="18"/>
                <w:szCs w:val="16"/>
              </w:rPr>
            </w:pPr>
            <w:r w:rsidRPr="00382950">
              <w:rPr>
                <w:sz w:val="18"/>
                <w:szCs w:val="16"/>
              </w:rPr>
              <w:t>Le sens du vecteur vitesse</w:t>
            </w:r>
          </w:p>
        </w:tc>
        <w:tc>
          <w:tcPr>
            <w:tcW w:w="1928" w:type="dxa"/>
          </w:tcPr>
          <w:p w14:paraId="3F600B9A" w14:textId="77777777" w:rsidR="00FB7741" w:rsidRPr="00382950" w:rsidRDefault="00FB7741" w:rsidP="00FB7741">
            <w:pPr>
              <w:rPr>
                <w:sz w:val="18"/>
                <w:szCs w:val="16"/>
              </w:rPr>
            </w:pPr>
            <w:r w:rsidRPr="00382950">
              <w:rPr>
                <w:sz w:val="18"/>
                <w:szCs w:val="16"/>
              </w:rPr>
              <w:t>□ varie</w:t>
            </w:r>
          </w:p>
          <w:p w14:paraId="62A9E5BD" w14:textId="77777777" w:rsidR="00FB7741" w:rsidRPr="00382950" w:rsidRDefault="00FB7741" w:rsidP="00FB7741">
            <w:pPr>
              <w:rPr>
                <w:sz w:val="18"/>
                <w:szCs w:val="16"/>
              </w:rPr>
            </w:pPr>
            <w:r w:rsidRPr="00382950">
              <w:rPr>
                <w:sz w:val="18"/>
                <w:szCs w:val="16"/>
              </w:rPr>
              <w:t>□ reste constante</w:t>
            </w:r>
          </w:p>
          <w:p w14:paraId="2E710C25" w14:textId="77777777" w:rsidR="00FB7741" w:rsidRPr="00382950" w:rsidRDefault="00FB7741" w:rsidP="00B5573E">
            <w:pPr>
              <w:rPr>
                <w:sz w:val="18"/>
                <w:szCs w:val="16"/>
              </w:rPr>
            </w:pPr>
          </w:p>
        </w:tc>
        <w:tc>
          <w:tcPr>
            <w:tcW w:w="1928" w:type="dxa"/>
          </w:tcPr>
          <w:p w14:paraId="2ADF78DA" w14:textId="77777777" w:rsidR="00FB7741" w:rsidRPr="00382950" w:rsidRDefault="00FB7741" w:rsidP="00FB7741">
            <w:pPr>
              <w:rPr>
                <w:sz w:val="18"/>
                <w:szCs w:val="16"/>
              </w:rPr>
            </w:pPr>
            <w:r w:rsidRPr="00382950">
              <w:rPr>
                <w:sz w:val="18"/>
                <w:szCs w:val="16"/>
              </w:rPr>
              <w:t>□ varie</w:t>
            </w:r>
          </w:p>
          <w:p w14:paraId="5A2BF9F7" w14:textId="77777777" w:rsidR="00FB7741" w:rsidRPr="00382950" w:rsidRDefault="00FB7741" w:rsidP="00FB7741">
            <w:pPr>
              <w:rPr>
                <w:sz w:val="18"/>
                <w:szCs w:val="16"/>
              </w:rPr>
            </w:pPr>
            <w:r w:rsidRPr="00382950">
              <w:rPr>
                <w:sz w:val="18"/>
                <w:szCs w:val="16"/>
              </w:rPr>
              <w:t>□ reste constante</w:t>
            </w:r>
          </w:p>
          <w:p w14:paraId="41EBA1A9" w14:textId="77777777" w:rsidR="00FB7741" w:rsidRPr="00382950" w:rsidRDefault="00FB7741" w:rsidP="00B93259">
            <w:pPr>
              <w:rPr>
                <w:sz w:val="18"/>
                <w:szCs w:val="16"/>
              </w:rPr>
            </w:pPr>
          </w:p>
        </w:tc>
        <w:tc>
          <w:tcPr>
            <w:tcW w:w="1928" w:type="dxa"/>
          </w:tcPr>
          <w:p w14:paraId="64217077" w14:textId="77777777" w:rsidR="00FB7741" w:rsidRPr="00382950" w:rsidRDefault="00FB7741" w:rsidP="00FB7741">
            <w:pPr>
              <w:rPr>
                <w:sz w:val="18"/>
                <w:szCs w:val="16"/>
              </w:rPr>
            </w:pPr>
            <w:r w:rsidRPr="00382950">
              <w:rPr>
                <w:sz w:val="18"/>
                <w:szCs w:val="16"/>
              </w:rPr>
              <w:t>□ varie</w:t>
            </w:r>
          </w:p>
          <w:p w14:paraId="71E4691B" w14:textId="77777777" w:rsidR="00FB7741" w:rsidRPr="00382950" w:rsidRDefault="00FB7741" w:rsidP="00FB7741">
            <w:pPr>
              <w:rPr>
                <w:sz w:val="18"/>
                <w:szCs w:val="16"/>
              </w:rPr>
            </w:pPr>
            <w:r w:rsidRPr="00382950">
              <w:rPr>
                <w:sz w:val="18"/>
                <w:szCs w:val="16"/>
              </w:rPr>
              <w:t>□ reste constante</w:t>
            </w:r>
          </w:p>
          <w:p w14:paraId="07A5AF68" w14:textId="77777777" w:rsidR="00FB7741" w:rsidRPr="00382950" w:rsidRDefault="00FB7741" w:rsidP="00B93259">
            <w:pPr>
              <w:rPr>
                <w:sz w:val="18"/>
                <w:szCs w:val="16"/>
              </w:rPr>
            </w:pPr>
          </w:p>
        </w:tc>
        <w:tc>
          <w:tcPr>
            <w:tcW w:w="1928" w:type="dxa"/>
          </w:tcPr>
          <w:p w14:paraId="5D9CE95B" w14:textId="77777777" w:rsidR="00FB7741" w:rsidRPr="00382950" w:rsidRDefault="00FB7741" w:rsidP="00FB7741">
            <w:pPr>
              <w:rPr>
                <w:sz w:val="18"/>
                <w:szCs w:val="16"/>
              </w:rPr>
            </w:pPr>
            <w:r w:rsidRPr="00382950">
              <w:rPr>
                <w:sz w:val="18"/>
                <w:szCs w:val="16"/>
              </w:rPr>
              <w:t>□ varie</w:t>
            </w:r>
          </w:p>
          <w:p w14:paraId="67B1221F" w14:textId="77777777" w:rsidR="00FB7741" w:rsidRPr="00382950" w:rsidRDefault="00FB7741" w:rsidP="00FB7741">
            <w:pPr>
              <w:rPr>
                <w:sz w:val="18"/>
                <w:szCs w:val="16"/>
              </w:rPr>
            </w:pPr>
            <w:r w:rsidRPr="00382950">
              <w:rPr>
                <w:sz w:val="18"/>
                <w:szCs w:val="16"/>
              </w:rPr>
              <w:t>□ reste constante</w:t>
            </w:r>
          </w:p>
          <w:p w14:paraId="7A46E88B" w14:textId="62A135E1" w:rsidR="00FB7741" w:rsidRPr="00382950" w:rsidRDefault="00FB7741" w:rsidP="00B93259">
            <w:pPr>
              <w:rPr>
                <w:sz w:val="18"/>
                <w:szCs w:val="16"/>
              </w:rPr>
            </w:pPr>
          </w:p>
        </w:tc>
      </w:tr>
    </w:tbl>
    <w:p w14:paraId="4C55BFC4" w14:textId="77777777" w:rsidR="00D23538" w:rsidRDefault="00D23538" w:rsidP="00D23538">
      <w:pPr>
        <w:pStyle w:val="Corpsdetexte31"/>
        <w:ind w:left="426"/>
        <w:rPr>
          <w:rFonts w:ascii="Arial" w:hAnsi="Arial" w:cs="Arial"/>
          <w:sz w:val="22"/>
          <w:szCs w:val="22"/>
        </w:rPr>
      </w:pPr>
      <w:bookmarkStart w:id="1" w:name="_Hlk44658432"/>
    </w:p>
    <w:p w14:paraId="70B8C8BA" w14:textId="0B40B468" w:rsidR="003274ED" w:rsidRPr="003274ED" w:rsidRDefault="003274ED" w:rsidP="009534C2">
      <w:pPr>
        <w:pStyle w:val="Corpsdetexte31"/>
        <w:numPr>
          <w:ilvl w:val="0"/>
          <w:numId w:val="3"/>
        </w:numPr>
        <w:ind w:left="426"/>
        <w:rPr>
          <w:rFonts w:ascii="Arial" w:hAnsi="Arial" w:cs="Arial"/>
          <w:sz w:val="22"/>
          <w:szCs w:val="22"/>
        </w:rPr>
      </w:pPr>
      <w:r w:rsidRPr="003274ED">
        <w:rPr>
          <w:rFonts w:ascii="Arial" w:hAnsi="Arial" w:cs="Arial"/>
          <w:sz w:val="22"/>
          <w:szCs w:val="22"/>
        </w:rPr>
        <w:lastRenderedPageBreak/>
        <w:t>En utilisant les résultats du tableau, cocher la bonne réponse :</w:t>
      </w:r>
      <w:bookmarkEnd w:id="1"/>
    </w:p>
    <w:p w14:paraId="7BF96CB8" w14:textId="77777777" w:rsidR="003274ED" w:rsidRPr="003274ED" w:rsidRDefault="003274ED" w:rsidP="003274ED">
      <w:pPr>
        <w:pBdr>
          <w:top w:val="nil"/>
          <w:left w:val="nil"/>
          <w:bottom w:val="nil"/>
          <w:right w:val="nil"/>
          <w:between w:val="nil"/>
        </w:pBdr>
        <w:tabs>
          <w:tab w:val="left" w:pos="360"/>
        </w:tabs>
        <w:spacing w:line="276" w:lineRule="auto"/>
        <w:rPr>
          <w:color w:val="000000"/>
          <w:szCs w:val="22"/>
        </w:rPr>
      </w:pPr>
      <w:r w:rsidRPr="003274ED">
        <w:rPr>
          <w:color w:val="000000"/>
          <w:szCs w:val="22"/>
        </w:rPr>
        <w:t>La somme des forces exercées sur le Medecine-ball est liée :</w:t>
      </w:r>
    </w:p>
    <w:tbl>
      <w:tblPr>
        <w:tblW w:w="9747" w:type="dxa"/>
        <w:tblInd w:w="720" w:type="dxa"/>
        <w:tblBorders>
          <w:top w:val="nil"/>
          <w:left w:val="nil"/>
          <w:bottom w:val="nil"/>
          <w:right w:val="nil"/>
          <w:insideH w:val="nil"/>
          <w:insideV w:val="nil"/>
        </w:tblBorders>
        <w:tblLayout w:type="fixed"/>
        <w:tblLook w:val="0400" w:firstRow="0" w:lastRow="0" w:firstColumn="0" w:lastColumn="0" w:noHBand="0" w:noVBand="1"/>
      </w:tblPr>
      <w:tblGrid>
        <w:gridCol w:w="4859"/>
        <w:gridCol w:w="4888"/>
      </w:tblGrid>
      <w:tr w:rsidR="003274ED" w:rsidRPr="003274ED" w14:paraId="1A442CEC" w14:textId="77777777" w:rsidTr="006A64F2">
        <w:tc>
          <w:tcPr>
            <w:tcW w:w="4859" w:type="dxa"/>
          </w:tcPr>
          <w:p w14:paraId="2ACCD771" w14:textId="77777777" w:rsidR="003274ED" w:rsidRPr="003274ED" w:rsidRDefault="003274ED" w:rsidP="006A64F2">
            <w:pPr>
              <w:pBdr>
                <w:top w:val="nil"/>
                <w:left w:val="nil"/>
                <w:bottom w:val="nil"/>
                <w:right w:val="nil"/>
                <w:between w:val="nil"/>
              </w:pBdr>
              <w:rPr>
                <w:color w:val="000000"/>
                <w:szCs w:val="22"/>
              </w:rPr>
            </w:pPr>
            <w:r w:rsidRPr="003274ED">
              <w:rPr>
                <w:rFonts w:ascii="Noto Sans Symbols" w:eastAsia="Noto Sans Symbols" w:hAnsi="Noto Sans Symbols" w:cs="Noto Sans Symbols"/>
                <w:color w:val="000000"/>
                <w:szCs w:val="22"/>
              </w:rPr>
              <w:t>❒</w:t>
            </w:r>
            <w:r w:rsidRPr="003274ED">
              <w:rPr>
                <w:color w:val="000000"/>
                <w:szCs w:val="22"/>
              </w:rPr>
              <w:t xml:space="preserve"> au sens du vecteur vitesse</w:t>
            </w:r>
          </w:p>
        </w:tc>
        <w:tc>
          <w:tcPr>
            <w:tcW w:w="4888" w:type="dxa"/>
          </w:tcPr>
          <w:p w14:paraId="0F71C2A0" w14:textId="77777777" w:rsidR="003274ED" w:rsidRPr="003274ED" w:rsidRDefault="003274ED" w:rsidP="006A64F2">
            <w:pPr>
              <w:pBdr>
                <w:top w:val="nil"/>
                <w:left w:val="nil"/>
                <w:bottom w:val="nil"/>
                <w:right w:val="nil"/>
                <w:between w:val="nil"/>
              </w:pBdr>
              <w:rPr>
                <w:color w:val="000000"/>
                <w:szCs w:val="22"/>
              </w:rPr>
            </w:pPr>
            <w:r w:rsidRPr="003274ED">
              <w:rPr>
                <w:rFonts w:ascii="Noto Sans Symbols" w:eastAsia="Noto Sans Symbols" w:hAnsi="Noto Sans Symbols" w:cs="Noto Sans Symbols"/>
                <w:color w:val="000000"/>
                <w:szCs w:val="22"/>
              </w:rPr>
              <w:t>❒</w:t>
            </w:r>
            <w:r w:rsidRPr="003274ED">
              <w:rPr>
                <w:color w:val="000000"/>
                <w:szCs w:val="22"/>
              </w:rPr>
              <w:t xml:space="preserve"> au changement de sens du vecteur vitesse</w:t>
            </w:r>
          </w:p>
        </w:tc>
      </w:tr>
    </w:tbl>
    <w:p w14:paraId="04C354A1" w14:textId="77777777" w:rsidR="003274ED" w:rsidRPr="003274ED" w:rsidRDefault="003274ED" w:rsidP="009534C2">
      <w:pPr>
        <w:pStyle w:val="Corpsdetexte31"/>
        <w:numPr>
          <w:ilvl w:val="0"/>
          <w:numId w:val="3"/>
        </w:numPr>
        <w:spacing w:before="120"/>
        <w:ind w:left="426"/>
        <w:rPr>
          <w:rFonts w:ascii="Arial" w:hAnsi="Arial" w:cs="Arial"/>
          <w:sz w:val="22"/>
          <w:szCs w:val="22"/>
        </w:rPr>
      </w:pPr>
      <w:r w:rsidRPr="003274ED">
        <w:rPr>
          <w:rFonts w:ascii="Arial" w:hAnsi="Arial" w:cs="Arial"/>
          <w:sz w:val="22"/>
          <w:szCs w:val="22"/>
        </w:rPr>
        <w:t>En utilisant les résultats du tableau, cocher la bonne réponse :</w:t>
      </w:r>
    </w:p>
    <w:p w14:paraId="549244EE" w14:textId="77777777" w:rsidR="003274ED" w:rsidRPr="003274ED" w:rsidRDefault="003274ED" w:rsidP="003274ED">
      <w:pPr>
        <w:pBdr>
          <w:top w:val="nil"/>
          <w:left w:val="nil"/>
          <w:bottom w:val="nil"/>
          <w:right w:val="nil"/>
          <w:between w:val="nil"/>
        </w:pBdr>
        <w:tabs>
          <w:tab w:val="left" w:pos="360"/>
        </w:tabs>
        <w:spacing w:line="276" w:lineRule="auto"/>
        <w:rPr>
          <w:color w:val="000000"/>
          <w:szCs w:val="22"/>
        </w:rPr>
      </w:pPr>
      <w:r w:rsidRPr="003274ED">
        <w:rPr>
          <w:color w:val="000000"/>
          <w:szCs w:val="22"/>
        </w:rPr>
        <w:t>La somme des forces exercées sur le Medecine-ball est liée :</w:t>
      </w:r>
    </w:p>
    <w:tbl>
      <w:tblPr>
        <w:tblW w:w="9747" w:type="dxa"/>
        <w:tblInd w:w="720" w:type="dxa"/>
        <w:tblBorders>
          <w:top w:val="nil"/>
          <w:left w:val="nil"/>
          <w:bottom w:val="nil"/>
          <w:right w:val="nil"/>
          <w:insideH w:val="nil"/>
          <w:insideV w:val="nil"/>
        </w:tblBorders>
        <w:tblLayout w:type="fixed"/>
        <w:tblLook w:val="0400" w:firstRow="0" w:lastRow="0" w:firstColumn="0" w:lastColumn="0" w:noHBand="0" w:noVBand="1"/>
      </w:tblPr>
      <w:tblGrid>
        <w:gridCol w:w="4859"/>
        <w:gridCol w:w="4888"/>
      </w:tblGrid>
      <w:tr w:rsidR="003274ED" w:rsidRPr="003274ED" w14:paraId="209F57ED" w14:textId="77777777" w:rsidTr="006A64F2">
        <w:tc>
          <w:tcPr>
            <w:tcW w:w="4859" w:type="dxa"/>
          </w:tcPr>
          <w:p w14:paraId="0A6B5141" w14:textId="77777777" w:rsidR="003274ED" w:rsidRPr="003274ED" w:rsidRDefault="003274ED" w:rsidP="006A64F2">
            <w:pPr>
              <w:pBdr>
                <w:top w:val="nil"/>
                <w:left w:val="nil"/>
                <w:bottom w:val="nil"/>
                <w:right w:val="nil"/>
                <w:between w:val="nil"/>
              </w:pBdr>
              <w:rPr>
                <w:color w:val="000000"/>
                <w:szCs w:val="22"/>
              </w:rPr>
            </w:pPr>
            <w:r w:rsidRPr="003274ED">
              <w:rPr>
                <w:rFonts w:eastAsia="Noto Sans Symbols" w:hAnsi="Noto Sans Symbols"/>
                <w:color w:val="000000"/>
                <w:szCs w:val="22"/>
              </w:rPr>
              <w:t>❒</w:t>
            </w:r>
            <w:r w:rsidRPr="003274ED">
              <w:rPr>
                <w:color w:val="000000"/>
                <w:szCs w:val="22"/>
              </w:rPr>
              <w:t xml:space="preserve"> à la norme du vecteur vitesse</w:t>
            </w:r>
          </w:p>
        </w:tc>
        <w:tc>
          <w:tcPr>
            <w:tcW w:w="4888" w:type="dxa"/>
          </w:tcPr>
          <w:p w14:paraId="5218E894" w14:textId="77777777" w:rsidR="003274ED" w:rsidRPr="003274ED" w:rsidRDefault="003274ED" w:rsidP="006A64F2">
            <w:pPr>
              <w:pBdr>
                <w:top w:val="nil"/>
                <w:left w:val="nil"/>
                <w:bottom w:val="nil"/>
                <w:right w:val="nil"/>
                <w:between w:val="nil"/>
              </w:pBdr>
              <w:rPr>
                <w:color w:val="000000"/>
                <w:szCs w:val="22"/>
              </w:rPr>
            </w:pPr>
            <w:r w:rsidRPr="003274ED">
              <w:rPr>
                <w:rFonts w:eastAsia="Noto Sans Symbols" w:hAnsi="Noto Sans Symbols"/>
                <w:color w:val="000000"/>
                <w:szCs w:val="22"/>
              </w:rPr>
              <w:t>❒</w:t>
            </w:r>
            <w:r w:rsidRPr="003274ED">
              <w:rPr>
                <w:color w:val="000000"/>
                <w:szCs w:val="22"/>
              </w:rPr>
              <w:t xml:space="preserve"> à la variation de la norme du vecteur vitesse</w:t>
            </w:r>
          </w:p>
        </w:tc>
      </w:tr>
    </w:tbl>
    <w:p w14:paraId="2FA3E402" w14:textId="77777777" w:rsidR="003274ED" w:rsidRPr="004919A3" w:rsidRDefault="003274ED" w:rsidP="009534C2">
      <w:pPr>
        <w:pStyle w:val="Corpsdetexte31"/>
        <w:numPr>
          <w:ilvl w:val="0"/>
          <w:numId w:val="3"/>
        </w:numPr>
        <w:spacing w:before="120"/>
        <w:ind w:left="426"/>
        <w:rPr>
          <w:rFonts w:ascii="Arial" w:hAnsi="Arial"/>
          <w:sz w:val="22"/>
        </w:rPr>
      </w:pPr>
      <w:r w:rsidRPr="003274ED">
        <w:rPr>
          <w:rFonts w:ascii="Arial" w:hAnsi="Arial" w:cs="Arial"/>
          <w:sz w:val="22"/>
          <w:szCs w:val="22"/>
        </w:rPr>
        <w:t>Dans</w:t>
      </w:r>
      <w:r w:rsidRPr="004919A3">
        <w:rPr>
          <w:rFonts w:ascii="Arial" w:hAnsi="Arial"/>
          <w:sz w:val="22"/>
        </w:rPr>
        <w:t xml:space="preserve"> les phrases</w:t>
      </w:r>
      <w:r w:rsidRPr="004B50AF">
        <w:rPr>
          <w:rFonts w:ascii="Arial" w:hAnsi="Arial"/>
          <w:sz w:val="22"/>
        </w:rPr>
        <w:t xml:space="preserve"> ci-dessous</w:t>
      </w:r>
      <w:r w:rsidRPr="004919A3">
        <w:rPr>
          <w:rFonts w:ascii="Arial" w:hAnsi="Arial"/>
          <w:sz w:val="22"/>
        </w:rPr>
        <w:t xml:space="preserve">, barrer deux des propositions entre les crochets : </w:t>
      </w:r>
    </w:p>
    <w:p w14:paraId="3D6EFC4A" w14:textId="77777777" w:rsidR="003274ED" w:rsidRPr="003274ED" w:rsidRDefault="003274ED" w:rsidP="003274ED">
      <w:pPr>
        <w:pBdr>
          <w:top w:val="nil"/>
          <w:left w:val="nil"/>
          <w:bottom w:val="nil"/>
          <w:right w:val="nil"/>
          <w:between w:val="nil"/>
        </w:pBdr>
        <w:tabs>
          <w:tab w:val="left" w:pos="709"/>
        </w:tabs>
        <w:rPr>
          <w:i/>
          <w:iCs/>
          <w:color w:val="000000"/>
        </w:rPr>
      </w:pPr>
      <w:r w:rsidRPr="003274ED">
        <w:rPr>
          <w:i/>
          <w:iCs/>
          <w:color w:val="000000"/>
        </w:rPr>
        <w:t xml:space="preserve">Pour un système dont le mouvement ne change pas de direction, lorsque la somme des forces est de même sens que le vecteur vitesse (même sens que le mouvement) alors la norme du vecteur vitesse </w:t>
      </w:r>
      <w:r w:rsidRPr="003274ED">
        <w:rPr>
          <w:b/>
          <w:bCs/>
          <w:i/>
          <w:iCs/>
          <w:color w:val="000000"/>
        </w:rPr>
        <w:t>[reste constante, diminue, augmente]</w:t>
      </w:r>
      <w:r w:rsidRPr="003274ED">
        <w:rPr>
          <w:b/>
          <w:i/>
          <w:iCs/>
          <w:color w:val="000000"/>
        </w:rPr>
        <w:t>.</w:t>
      </w:r>
    </w:p>
    <w:p w14:paraId="65D17B5F" w14:textId="77777777" w:rsidR="003274ED" w:rsidRPr="003274ED" w:rsidRDefault="003274ED" w:rsidP="003274ED">
      <w:pPr>
        <w:pBdr>
          <w:top w:val="nil"/>
          <w:left w:val="nil"/>
          <w:bottom w:val="nil"/>
          <w:right w:val="nil"/>
          <w:between w:val="nil"/>
        </w:pBdr>
        <w:tabs>
          <w:tab w:val="left" w:pos="709"/>
        </w:tabs>
        <w:rPr>
          <w:i/>
          <w:iCs/>
          <w:color w:val="000000"/>
        </w:rPr>
      </w:pPr>
      <w:r w:rsidRPr="003274ED">
        <w:rPr>
          <w:i/>
          <w:iCs/>
          <w:color w:val="000000"/>
        </w:rPr>
        <w:t xml:space="preserve">Inversement, lorsque la somme des forces est de sens opposé à celui du vecteur vitesse (sens opposé au mouvement) alors la norme du vecteur vitesse </w:t>
      </w:r>
      <w:r w:rsidRPr="003274ED">
        <w:rPr>
          <w:b/>
          <w:i/>
          <w:iCs/>
          <w:color w:val="000000"/>
        </w:rPr>
        <w:t>[reste constante, diminue, augmente].</w:t>
      </w:r>
    </w:p>
    <w:p w14:paraId="1BF41D21" w14:textId="4A77A3FE" w:rsidR="003274ED" w:rsidRDefault="00AD6BCA" w:rsidP="00C650FE">
      <w:pPr>
        <w:pStyle w:val="Corpsdetexte31"/>
        <w:tabs>
          <w:tab w:val="left" w:pos="709"/>
        </w:tabs>
        <w:ind w:left="720"/>
        <w:rPr>
          <w:rFonts w:ascii="Arial" w:hAnsi="Arial" w:cs="Arial"/>
          <w:sz w:val="22"/>
          <w:szCs w:val="22"/>
        </w:rPr>
      </w:pPr>
      <w:r>
        <w:rPr>
          <w:rFonts w:ascii="Arial" w:hAnsi="Arial" w:cs="Arial"/>
          <w:b/>
          <w:sz w:val="22"/>
          <w:szCs w:val="22"/>
        </w:rPr>
        <w:t>Compléter</w:t>
      </w:r>
      <w:r w:rsidR="00C70D2A" w:rsidRPr="00473106">
        <w:rPr>
          <w:rFonts w:ascii="Arial" w:hAnsi="Arial" w:cs="Arial"/>
          <w:b/>
          <w:sz w:val="22"/>
          <w:szCs w:val="22"/>
        </w:rPr>
        <w:t xml:space="preserve"> le §-</w:t>
      </w:r>
      <w:r w:rsidR="00083FB7">
        <w:rPr>
          <w:rFonts w:ascii="Arial" w:hAnsi="Arial" w:cs="Arial"/>
          <w:b/>
          <w:sz w:val="22"/>
          <w:szCs w:val="22"/>
        </w:rPr>
        <w:t>2</w:t>
      </w:r>
      <w:r w:rsidR="0016755A">
        <w:rPr>
          <w:rFonts w:ascii="Arial" w:hAnsi="Arial" w:cs="Arial"/>
          <w:b/>
          <w:sz w:val="22"/>
          <w:szCs w:val="22"/>
        </w:rPr>
        <w:t>-1</w:t>
      </w:r>
      <w:r w:rsidR="00C70D2A" w:rsidRPr="00473106">
        <w:rPr>
          <w:rFonts w:ascii="Arial" w:hAnsi="Arial" w:cs="Arial"/>
          <w:b/>
          <w:sz w:val="22"/>
          <w:szCs w:val="22"/>
        </w:rPr>
        <w:t xml:space="preserve"> du modèle « Principe d’inertie</w:t>
      </w:r>
      <w:r w:rsidR="00083FB7">
        <w:rPr>
          <w:rFonts w:ascii="Arial" w:hAnsi="Arial" w:cs="Arial"/>
          <w:b/>
          <w:sz w:val="22"/>
          <w:szCs w:val="22"/>
        </w:rPr>
        <w:t xml:space="preserve"> </w:t>
      </w:r>
      <w:r w:rsidR="00C70D2A" w:rsidRPr="00473106">
        <w:rPr>
          <w:rFonts w:ascii="Arial" w:hAnsi="Arial" w:cs="Arial"/>
          <w:b/>
          <w:sz w:val="22"/>
          <w:szCs w:val="22"/>
        </w:rPr>
        <w:t>»</w:t>
      </w:r>
      <w:r w:rsidR="00473106">
        <w:rPr>
          <w:rFonts w:ascii="Arial" w:hAnsi="Arial" w:cs="Arial"/>
          <w:b/>
          <w:sz w:val="22"/>
          <w:szCs w:val="22"/>
        </w:rPr>
        <w:t xml:space="preserve"> </w:t>
      </w:r>
      <w:r>
        <w:rPr>
          <w:rFonts w:ascii="Arial" w:hAnsi="Arial" w:cs="Arial"/>
          <w:sz w:val="22"/>
          <w:szCs w:val="22"/>
        </w:rPr>
        <w:t>avec</w:t>
      </w:r>
      <w:r w:rsidR="00473106">
        <w:rPr>
          <w:rFonts w:ascii="Arial" w:hAnsi="Arial" w:cs="Arial"/>
          <w:sz w:val="22"/>
          <w:szCs w:val="22"/>
        </w:rPr>
        <w:t xml:space="preserve"> </w:t>
      </w:r>
      <w:r>
        <w:rPr>
          <w:rFonts w:ascii="Arial" w:hAnsi="Arial" w:cs="Arial"/>
          <w:sz w:val="22"/>
          <w:szCs w:val="22"/>
        </w:rPr>
        <w:t>les</w:t>
      </w:r>
      <w:r w:rsidR="00473106">
        <w:rPr>
          <w:rFonts w:ascii="Arial" w:hAnsi="Arial" w:cs="Arial"/>
          <w:sz w:val="22"/>
          <w:szCs w:val="22"/>
        </w:rPr>
        <w:t xml:space="preserve"> réponses aux questions </w:t>
      </w:r>
      <w:r w:rsidR="00D23538">
        <w:rPr>
          <w:rFonts w:ascii="Arial" w:hAnsi="Arial" w:cs="Arial"/>
          <w:sz w:val="22"/>
          <w:szCs w:val="22"/>
        </w:rPr>
        <w:t>4</w:t>
      </w:r>
      <w:r w:rsidR="00473106">
        <w:rPr>
          <w:rFonts w:ascii="Arial" w:hAnsi="Arial" w:cs="Arial"/>
          <w:sz w:val="22"/>
          <w:szCs w:val="22"/>
        </w:rPr>
        <w:t xml:space="preserve"> et </w:t>
      </w:r>
      <w:r w:rsidR="00D23538">
        <w:rPr>
          <w:rFonts w:ascii="Arial" w:hAnsi="Arial" w:cs="Arial"/>
          <w:sz w:val="22"/>
          <w:szCs w:val="22"/>
        </w:rPr>
        <w:t>5</w:t>
      </w:r>
      <w:r w:rsidR="00473106">
        <w:rPr>
          <w:rFonts w:ascii="Arial" w:hAnsi="Arial" w:cs="Arial"/>
          <w:sz w:val="22"/>
          <w:szCs w:val="22"/>
        </w:rPr>
        <w:t>.</w:t>
      </w:r>
    </w:p>
    <w:p w14:paraId="6ADB1DF7" w14:textId="3AB560BA" w:rsidR="00C650FE" w:rsidRDefault="00C650FE" w:rsidP="00C650FE">
      <w:pPr>
        <w:pStyle w:val="Corpsdetexte31"/>
        <w:tabs>
          <w:tab w:val="left" w:pos="709"/>
        </w:tabs>
        <w:rPr>
          <w:rFonts w:ascii="Arial" w:hAnsi="Arial" w:cs="Arial"/>
          <w:b/>
          <w:sz w:val="22"/>
          <w:szCs w:val="22"/>
        </w:rPr>
      </w:pPr>
    </w:p>
    <w:p w14:paraId="5D8B9689" w14:textId="77777777" w:rsidR="00C650FE" w:rsidRDefault="00C650FE" w:rsidP="00C650FE">
      <w:pPr>
        <w:pStyle w:val="Titre1"/>
        <w:rPr>
          <w:sz w:val="24"/>
          <w:szCs w:val="24"/>
        </w:rPr>
      </w:pPr>
      <w:r>
        <w:rPr>
          <w:sz w:val="24"/>
          <w:szCs w:val="24"/>
        </w:rPr>
        <w:t>Pour aller plus loin… Et si le système change de direction ?</w:t>
      </w:r>
    </w:p>
    <w:p w14:paraId="4F1AEF6B" w14:textId="77777777" w:rsidR="00C650FE" w:rsidRPr="00C650FE" w:rsidRDefault="00C650FE" w:rsidP="00C650FE">
      <w:pPr>
        <w:jc w:val="right"/>
        <w:rPr>
          <w:rFonts w:ascii="Segoe Script" w:hAnsi="Segoe Script"/>
        </w:rPr>
      </w:pPr>
      <w:r w:rsidRPr="00C650FE">
        <w:rPr>
          <w:rFonts w:ascii="Segoe Script" w:hAnsi="Segoe Script"/>
        </w:rPr>
        <w:t>Approfondissement du lien entre somme des forces et variation du vecteur vitesse</w:t>
      </w:r>
    </w:p>
    <w:p w14:paraId="575FBA0E" w14:textId="76F39FA8" w:rsidR="00C650FE" w:rsidRDefault="00C650FE" w:rsidP="00C650FE">
      <w:pPr>
        <w:rPr>
          <w:i/>
        </w:rPr>
      </w:pPr>
      <w:r>
        <w:rPr>
          <w:i/>
        </w:rPr>
        <w:t>Dans c</w:t>
      </w:r>
      <w:sdt>
        <w:sdtPr>
          <w:tag w:val="goog_rdk_17"/>
          <w:id w:val="-279268039"/>
        </w:sdtPr>
        <w:sdtEndPr/>
        <w:sdtContent/>
      </w:sdt>
      <w:sdt>
        <w:sdtPr>
          <w:tag w:val="goog_rdk_18"/>
          <w:id w:val="-1324804221"/>
        </w:sdtPr>
        <w:sdtEndPr/>
        <w:sdtContent/>
      </w:sdt>
      <w:sdt>
        <w:sdtPr>
          <w:tag w:val="goog_rdk_19"/>
          <w:id w:val="1031688451"/>
        </w:sdtPr>
        <w:sdtEndPr/>
        <w:sdtContent/>
      </w:sdt>
      <w:sdt>
        <w:sdtPr>
          <w:tag w:val="goog_rdk_20"/>
          <w:id w:val="773055551"/>
        </w:sdtPr>
        <w:sdtEndPr/>
        <w:sdtContent/>
      </w:sdt>
      <w:r>
        <w:rPr>
          <w:i/>
        </w:rPr>
        <w:t xml:space="preserve">ette activité on s’intéresse au mouvement d’une balle lancée dans une direction quelconque. Un logiciel de simulation permet de tracer différentes positions de cette balle à des intervalles de temps réguliers ainsi que la vitesse de la balle pour chacune de ces positions (document </w:t>
      </w:r>
      <w:r w:rsidR="004E1781">
        <w:rPr>
          <w:i/>
        </w:rPr>
        <w:t>1 ci-dessous</w:t>
      </w:r>
      <w:r>
        <w:rPr>
          <w:i/>
        </w:rPr>
        <w:t>). Pour cette simulation on n’a pas tenu compte de l’action de l’air et le tracer commence alors que la balle a quitté la main du lanceur.</w:t>
      </w:r>
    </w:p>
    <w:p w14:paraId="0E71914B" w14:textId="77777777" w:rsidR="00C650FE" w:rsidRDefault="00C650FE" w:rsidP="009534C2">
      <w:pPr>
        <w:numPr>
          <w:ilvl w:val="0"/>
          <w:numId w:val="14"/>
        </w:numPr>
        <w:pBdr>
          <w:top w:val="nil"/>
          <w:left w:val="nil"/>
          <w:bottom w:val="nil"/>
          <w:right w:val="nil"/>
          <w:between w:val="nil"/>
        </w:pBdr>
        <w:spacing w:line="276" w:lineRule="auto"/>
        <w:rPr>
          <w:color w:val="000000"/>
        </w:rPr>
      </w:pPr>
      <w:r>
        <w:rPr>
          <w:color w:val="000000"/>
        </w:rPr>
        <w:t>Représenter dans une position du centre de la balle sur le document 1, la (ou les) force(s) s’exerçant sur la balle au cours de son mouvement puis dans une autre position la somme de ces forces.</w:t>
      </w:r>
    </w:p>
    <w:p w14:paraId="35DF946F" w14:textId="77777777" w:rsidR="00C650FE" w:rsidRDefault="00C650FE" w:rsidP="009534C2">
      <w:pPr>
        <w:numPr>
          <w:ilvl w:val="0"/>
          <w:numId w:val="14"/>
        </w:numPr>
        <w:pBdr>
          <w:top w:val="nil"/>
          <w:left w:val="nil"/>
          <w:bottom w:val="nil"/>
          <w:right w:val="nil"/>
          <w:between w:val="nil"/>
        </w:pBdr>
        <w:spacing w:line="276" w:lineRule="auto"/>
        <w:rPr>
          <w:color w:val="000000"/>
        </w:rPr>
      </w:pPr>
      <w:proofErr w:type="spellStart"/>
      <w:r>
        <w:rPr>
          <w:color w:val="000000"/>
        </w:rPr>
        <w:t>A</w:t>
      </w:r>
      <w:proofErr w:type="spellEnd"/>
      <w:r>
        <w:rPr>
          <w:color w:val="000000"/>
        </w:rPr>
        <w:t xml:space="preserve"> l’aide d’une règle, déterminer sur le document 1 comment évolue la norme du vecteur vitesse de la balle suivant l’horizontale au cours de son mouvement. Procéder de la même façon pour la norme du vecteur vitesse de la balle suivant la verticale.</w:t>
      </w:r>
    </w:p>
    <w:p w14:paraId="5D4E23EA" w14:textId="77777777" w:rsidR="00C650FE" w:rsidRDefault="00C650FE" w:rsidP="009534C2">
      <w:pPr>
        <w:numPr>
          <w:ilvl w:val="0"/>
          <w:numId w:val="14"/>
        </w:numPr>
        <w:pBdr>
          <w:top w:val="nil"/>
          <w:left w:val="nil"/>
          <w:bottom w:val="nil"/>
          <w:right w:val="nil"/>
          <w:between w:val="nil"/>
        </w:pBdr>
        <w:spacing w:line="276" w:lineRule="auto"/>
        <w:rPr>
          <w:color w:val="000000"/>
        </w:rPr>
      </w:pPr>
      <w:r>
        <w:rPr>
          <w:color w:val="000000"/>
        </w:rPr>
        <w:t xml:space="preserve">En comparant la somme des forces et la variation du vecteur vitesse entre 2 instants, </w:t>
      </w:r>
      <w:r w:rsidRPr="004B50AF">
        <w:t xml:space="preserve">barrer </w:t>
      </w:r>
      <w:r>
        <w:t xml:space="preserve">une </w:t>
      </w:r>
      <w:r w:rsidRPr="004B50AF">
        <w:t>des propositions entre les crochets :</w:t>
      </w:r>
    </w:p>
    <w:p w14:paraId="19C4ADB0" w14:textId="77777777" w:rsidR="00C650FE" w:rsidRDefault="00C650FE" w:rsidP="009534C2">
      <w:pPr>
        <w:numPr>
          <w:ilvl w:val="0"/>
          <w:numId w:val="15"/>
        </w:numPr>
        <w:pBdr>
          <w:top w:val="nil"/>
          <w:left w:val="nil"/>
          <w:bottom w:val="nil"/>
          <w:right w:val="nil"/>
          <w:between w:val="nil"/>
        </w:pBdr>
        <w:spacing w:line="276" w:lineRule="auto"/>
        <w:ind w:left="993"/>
        <w:rPr>
          <w:color w:val="000000"/>
        </w:rPr>
      </w:pPr>
      <w:r>
        <w:rPr>
          <w:color w:val="000000"/>
        </w:rPr>
        <w:t>Le vecteur vitesse ne change pas dans la direction [</w:t>
      </w:r>
      <w:r w:rsidRPr="009F14F5">
        <w:rPr>
          <w:b/>
          <w:i/>
          <w:color w:val="000000"/>
        </w:rPr>
        <w:t>parallèle/perpendiculaire</w:t>
      </w:r>
      <w:r>
        <w:rPr>
          <w:color w:val="000000"/>
        </w:rPr>
        <w:t>] à la somme des forces.</w:t>
      </w:r>
    </w:p>
    <w:p w14:paraId="2947FF12" w14:textId="0831D7ED" w:rsidR="00C650FE" w:rsidRDefault="00C650FE" w:rsidP="009534C2">
      <w:pPr>
        <w:numPr>
          <w:ilvl w:val="0"/>
          <w:numId w:val="15"/>
        </w:numPr>
        <w:pBdr>
          <w:top w:val="nil"/>
          <w:left w:val="nil"/>
          <w:bottom w:val="nil"/>
          <w:right w:val="nil"/>
          <w:between w:val="nil"/>
        </w:pBdr>
        <w:spacing w:line="276" w:lineRule="auto"/>
        <w:ind w:left="993"/>
        <w:rPr>
          <w:color w:val="000000"/>
        </w:rPr>
      </w:pPr>
      <w:r>
        <w:rPr>
          <w:color w:val="000000"/>
        </w:rPr>
        <w:t xml:space="preserve">Dans la direction de la somme des forces, la norme du vecteur vitesse </w:t>
      </w:r>
      <w:r w:rsidRPr="00553903">
        <w:rPr>
          <w:b/>
          <w:i/>
          <w:color w:val="000000"/>
        </w:rPr>
        <w:t>[augmente/diminue]</w:t>
      </w:r>
      <w:r>
        <w:rPr>
          <w:color w:val="000000"/>
        </w:rPr>
        <w:t xml:space="preserve"> si la somme des forces et le mouvement sont de même sens. Inversement, la norme du vecteur vitesse </w:t>
      </w:r>
      <w:r w:rsidRPr="00553903">
        <w:rPr>
          <w:b/>
          <w:i/>
          <w:color w:val="000000"/>
        </w:rPr>
        <w:t>[augmente/diminue]</w:t>
      </w:r>
      <w:r>
        <w:rPr>
          <w:color w:val="000000"/>
        </w:rPr>
        <w:t xml:space="preserve"> si le sens de la somme des forces et du mouvement sont opposés.</w:t>
      </w:r>
    </w:p>
    <w:p w14:paraId="6C12BED7" w14:textId="77777777" w:rsidR="00C650FE" w:rsidRDefault="00C650FE" w:rsidP="00C650FE">
      <w:pPr>
        <w:pBdr>
          <w:top w:val="nil"/>
          <w:left w:val="nil"/>
          <w:bottom w:val="nil"/>
          <w:right w:val="nil"/>
          <w:between w:val="nil"/>
        </w:pBdr>
        <w:tabs>
          <w:tab w:val="left" w:pos="709"/>
        </w:tabs>
        <w:ind w:left="720"/>
        <w:rPr>
          <w:color w:val="000000"/>
        </w:rPr>
      </w:pPr>
      <w:r>
        <w:rPr>
          <w:b/>
          <w:color w:val="000000"/>
        </w:rPr>
        <w:t>Vérifier que vos réponses sont en accord avec le paragraphe 2.2. du modèle</w:t>
      </w:r>
      <w:r>
        <w:rPr>
          <w:color w:val="000000"/>
        </w:rPr>
        <w:t>.</w:t>
      </w:r>
    </w:p>
    <w:p w14:paraId="2630250F" w14:textId="77777777" w:rsidR="00C650FE" w:rsidRDefault="00C650FE" w:rsidP="00C650FE">
      <w:pPr>
        <w:pBdr>
          <w:top w:val="nil"/>
          <w:left w:val="nil"/>
          <w:bottom w:val="nil"/>
          <w:right w:val="nil"/>
          <w:between w:val="nil"/>
        </w:pBdr>
        <w:spacing w:before="60" w:line="276" w:lineRule="auto"/>
        <w:ind w:left="720"/>
        <w:jc w:val="center"/>
        <w:rPr>
          <w:color w:val="000000"/>
        </w:rPr>
      </w:pPr>
      <w:r>
        <w:rPr>
          <w:color w:val="000000"/>
        </w:rPr>
        <w:t>Document 1</w:t>
      </w:r>
    </w:p>
    <w:p w14:paraId="200A7A1B" w14:textId="77777777" w:rsidR="00C650FE" w:rsidRDefault="00C650FE" w:rsidP="00C650FE">
      <w:pPr>
        <w:pBdr>
          <w:top w:val="nil"/>
          <w:left w:val="nil"/>
          <w:bottom w:val="nil"/>
          <w:right w:val="nil"/>
          <w:between w:val="nil"/>
        </w:pBdr>
        <w:spacing w:line="276" w:lineRule="auto"/>
        <w:ind w:left="720"/>
        <w:jc w:val="center"/>
        <w:rPr>
          <w:color w:val="000000"/>
        </w:rPr>
      </w:pPr>
      <w:r>
        <w:rPr>
          <w:rFonts w:ascii="Calibri" w:eastAsia="Calibri" w:hAnsi="Calibri" w:cs="Calibri"/>
          <w:noProof/>
          <w:color w:val="000000"/>
          <w:sz w:val="20"/>
        </w:rPr>
        <w:drawing>
          <wp:inline distT="0" distB="0" distL="0" distR="0" wp14:anchorId="4CFB267D" wp14:editId="5A006A97">
            <wp:extent cx="5301738" cy="3373033"/>
            <wp:effectExtent l="0" t="0" r="0" b="0"/>
            <wp:docPr id="161" name="image6.png"/>
            <wp:cNvGraphicFramePr/>
            <a:graphic xmlns:a="http://schemas.openxmlformats.org/drawingml/2006/main">
              <a:graphicData uri="http://schemas.openxmlformats.org/drawingml/2006/picture">
                <pic:pic xmlns:pic="http://schemas.openxmlformats.org/drawingml/2006/picture">
                  <pic:nvPicPr>
                    <pic:cNvPr id="0" name="image6.png"/>
                    <pic:cNvPicPr preferRelativeResize="0"/>
                  </pic:nvPicPr>
                  <pic:blipFill>
                    <a:blip r:embed="rId67" cstate="print"/>
                    <a:srcRect/>
                    <a:stretch>
                      <a:fillRect/>
                    </a:stretch>
                  </pic:blipFill>
                  <pic:spPr>
                    <a:xfrm>
                      <a:off x="0" y="0"/>
                      <a:ext cx="5301738" cy="3373033"/>
                    </a:xfrm>
                    <a:prstGeom prst="rect">
                      <a:avLst/>
                    </a:prstGeom>
                    <a:ln/>
                  </pic:spPr>
                </pic:pic>
              </a:graphicData>
            </a:graphic>
          </wp:inline>
        </w:drawing>
      </w:r>
    </w:p>
    <w:p w14:paraId="5B4C8CBF" w14:textId="26B05063" w:rsidR="00C650FE" w:rsidRDefault="00C650FE" w:rsidP="00C650FE">
      <w:pPr>
        <w:pStyle w:val="Corpsdetexte31"/>
        <w:tabs>
          <w:tab w:val="left" w:pos="709"/>
        </w:tabs>
        <w:rPr>
          <w:rFonts w:ascii="Arial" w:hAnsi="Arial" w:cs="Arial"/>
          <w:b/>
          <w:sz w:val="22"/>
          <w:szCs w:val="22"/>
        </w:rPr>
      </w:pPr>
    </w:p>
    <w:p w14:paraId="55089F0F" w14:textId="72B70203" w:rsidR="00C650FE" w:rsidRDefault="00C650FE" w:rsidP="00C650FE">
      <w:pPr>
        <w:pStyle w:val="Corpsdetexte31"/>
        <w:tabs>
          <w:tab w:val="left" w:pos="709"/>
        </w:tabs>
        <w:rPr>
          <w:rFonts w:ascii="Arial" w:hAnsi="Arial" w:cs="Arial"/>
          <w:b/>
          <w:sz w:val="22"/>
          <w:szCs w:val="22"/>
        </w:rPr>
      </w:pPr>
    </w:p>
    <w:p w14:paraId="1CC99C45" w14:textId="0F0268F2" w:rsidR="00114C28" w:rsidRDefault="00114C28" w:rsidP="00114C28">
      <w:pPr>
        <w:pStyle w:val="Titre1"/>
      </w:pPr>
      <w:bookmarkStart w:id="2" w:name="_Hlk11967927"/>
      <w:r w:rsidRPr="00C30C58">
        <w:t xml:space="preserve">Activité </w:t>
      </w:r>
      <w:r w:rsidR="00790BAC">
        <w:t>4</w:t>
      </w:r>
      <w:r w:rsidRPr="00C30C58">
        <w:t xml:space="preserve"> : </w:t>
      </w:r>
      <w:r w:rsidR="00790BAC">
        <w:t>maintenir une balle sous l’eau</w:t>
      </w:r>
    </w:p>
    <w:p w14:paraId="6871FBDD" w14:textId="70DBED2E" w:rsidR="00E2118E" w:rsidRPr="00614215" w:rsidRDefault="00E2118E" w:rsidP="00E2118E">
      <w:pPr>
        <w:jc w:val="right"/>
        <w:rPr>
          <w:rFonts w:ascii="Segoe Script" w:hAnsi="Segoe Script"/>
        </w:rPr>
      </w:pPr>
      <w:r>
        <w:rPr>
          <w:rFonts w:ascii="Segoe Script" w:hAnsi="Segoe Script"/>
        </w:rPr>
        <w:t>Exploitation du principe d</w:t>
      </w:r>
      <w:r w:rsidR="00B00019">
        <w:rPr>
          <w:rFonts w:ascii="Segoe Script" w:hAnsi="Segoe Script"/>
        </w:rPr>
        <w:t>’</w:t>
      </w:r>
      <w:r>
        <w:rPr>
          <w:rFonts w:ascii="Segoe Script" w:hAnsi="Segoe Script"/>
        </w:rPr>
        <w:t>inertie pour représenter des forces</w:t>
      </w:r>
      <w:bookmarkEnd w:id="2"/>
    </w:p>
    <w:p w14:paraId="4C074517" w14:textId="77777777" w:rsidR="00E2118E" w:rsidRDefault="00E2118E" w:rsidP="00114C28">
      <w:pPr>
        <w:pStyle w:val="TextEleve"/>
        <w:numPr>
          <w:ilvl w:val="12"/>
          <w:numId w:val="0"/>
        </w:numPr>
        <w:rPr>
          <w:rFonts w:ascii="Arial" w:hAnsi="Arial" w:cs="Arial"/>
          <w:sz w:val="22"/>
          <w:szCs w:val="22"/>
        </w:rPr>
      </w:pPr>
    </w:p>
    <w:p w14:paraId="3AE87C97" w14:textId="65B67DAA" w:rsidR="00114C28" w:rsidRPr="00114C28" w:rsidRDefault="00114C28" w:rsidP="00114C28">
      <w:pPr>
        <w:pStyle w:val="TextEleve"/>
        <w:numPr>
          <w:ilvl w:val="12"/>
          <w:numId w:val="0"/>
        </w:numPr>
        <w:rPr>
          <w:rFonts w:ascii="Arial" w:hAnsi="Arial" w:cs="Arial"/>
          <w:sz w:val="22"/>
          <w:szCs w:val="22"/>
        </w:rPr>
      </w:pPr>
      <w:r w:rsidRPr="00114C28">
        <w:rPr>
          <w:rFonts w:ascii="Arial" w:hAnsi="Arial" w:cs="Arial"/>
          <w:sz w:val="22"/>
          <w:szCs w:val="22"/>
        </w:rPr>
        <w:t>Réaliser les expériences et répondre aux questions correspondant aux situations 1 et 2 décrites ci-dessous</w:t>
      </w:r>
      <w:r w:rsidRPr="00114C28">
        <w:rPr>
          <w:rFonts w:ascii="Arial" w:hAnsi="Arial" w:cs="Arial"/>
          <w:noProof/>
          <w:sz w:val="22"/>
          <w:szCs w:val="22"/>
        </w:rPr>
        <w:t xml:space="preserve"> </w:t>
      </w:r>
    </w:p>
    <w:p w14:paraId="04006E59" w14:textId="2AB7C544" w:rsidR="00114C28" w:rsidRPr="00114C28" w:rsidRDefault="00E2118E" w:rsidP="00114C28">
      <w:pPr>
        <w:pStyle w:val="Titre4"/>
        <w:rPr>
          <w:rFonts w:ascii="Arial" w:hAnsi="Arial" w:cs="Arial"/>
          <w:sz w:val="22"/>
          <w:szCs w:val="22"/>
        </w:rPr>
      </w:pPr>
      <w:r w:rsidRPr="00114C28">
        <w:rPr>
          <w:rFonts w:ascii="Arial" w:hAnsi="Arial" w:cs="Arial"/>
          <w:noProof/>
          <w:sz w:val="22"/>
          <w:szCs w:val="22"/>
        </w:rPr>
        <w:drawing>
          <wp:anchor distT="0" distB="0" distL="114300" distR="114300" simplePos="0" relativeHeight="251667456" behindDoc="1" locked="0" layoutInCell="1" allowOverlap="1" wp14:anchorId="682EB342" wp14:editId="1ECD30BC">
            <wp:simplePos x="0" y="0"/>
            <wp:positionH relativeFrom="column">
              <wp:posOffset>5162550</wp:posOffset>
            </wp:positionH>
            <wp:positionV relativeFrom="paragraph">
              <wp:posOffset>100965</wp:posOffset>
            </wp:positionV>
            <wp:extent cx="1457325" cy="1476375"/>
            <wp:effectExtent l="0" t="0" r="9525" b="9525"/>
            <wp:wrapTight wrapText="bothSides">
              <wp:wrapPolygon edited="0">
                <wp:start x="7059" y="0"/>
                <wp:lineTo x="4235" y="4459"/>
                <wp:lineTo x="0" y="6689"/>
                <wp:lineTo x="0" y="21461"/>
                <wp:lineTo x="21459" y="21461"/>
                <wp:lineTo x="21459" y="6410"/>
                <wp:lineTo x="14965" y="3902"/>
                <wp:lineTo x="14400" y="836"/>
                <wp:lineTo x="13835" y="0"/>
                <wp:lineTo x="7059" y="0"/>
              </wp:wrapPolygon>
            </wp:wrapTight>
            <wp:docPr id="2"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1457325" cy="1476375"/>
                    </a:xfrm>
                    <a:prstGeom prst="rect">
                      <a:avLst/>
                    </a:prstGeom>
                    <a:noFill/>
                    <a:ln>
                      <a:noFill/>
                    </a:ln>
                  </pic:spPr>
                </pic:pic>
              </a:graphicData>
            </a:graphic>
            <wp14:sizeRelH relativeFrom="page">
              <wp14:pctWidth>0</wp14:pctWidth>
            </wp14:sizeRelH>
            <wp14:sizeRelV relativeFrom="page">
              <wp14:pctHeight>0</wp14:pctHeight>
            </wp14:sizeRelV>
          </wp:anchor>
        </w:drawing>
      </w:r>
      <w:r w:rsidR="00114C28" w:rsidRPr="00114C28">
        <w:rPr>
          <w:rFonts w:ascii="Arial" w:hAnsi="Arial" w:cs="Arial"/>
          <w:sz w:val="22"/>
          <w:szCs w:val="22"/>
        </w:rPr>
        <w:t>Situation 1 :</w:t>
      </w:r>
    </w:p>
    <w:p w14:paraId="1F95F65E" w14:textId="4C13B29B" w:rsidR="00114C28" w:rsidRPr="00114C28" w:rsidRDefault="00114C28" w:rsidP="009534C2">
      <w:pPr>
        <w:numPr>
          <w:ilvl w:val="0"/>
          <w:numId w:val="5"/>
        </w:numPr>
        <w:jc w:val="left"/>
        <w:rPr>
          <w:i/>
          <w:iCs/>
          <w:szCs w:val="22"/>
        </w:rPr>
      </w:pPr>
      <w:r>
        <w:rPr>
          <w:i/>
          <w:iCs/>
          <w:szCs w:val="22"/>
        </w:rPr>
        <w:t xml:space="preserve">Expérience : </w:t>
      </w:r>
      <w:r w:rsidRPr="00114C28">
        <w:rPr>
          <w:i/>
          <w:iCs/>
          <w:szCs w:val="22"/>
        </w:rPr>
        <w:t>Maintenir immobile une balle sous l’eau.</w:t>
      </w:r>
    </w:p>
    <w:p w14:paraId="09E39536" w14:textId="77339B30" w:rsidR="00125596" w:rsidRPr="00E2118E" w:rsidRDefault="00114C28" w:rsidP="009534C2">
      <w:pPr>
        <w:pStyle w:val="TextEleve"/>
        <w:numPr>
          <w:ilvl w:val="0"/>
          <w:numId w:val="8"/>
        </w:numPr>
        <w:rPr>
          <w:rFonts w:ascii="Arial" w:hAnsi="Arial" w:cs="Arial"/>
          <w:b/>
          <w:sz w:val="22"/>
          <w:szCs w:val="22"/>
        </w:rPr>
      </w:pPr>
      <w:r w:rsidRPr="00114C28">
        <w:rPr>
          <w:rFonts w:ascii="Arial" w:hAnsi="Arial" w:cs="Arial"/>
          <w:sz w:val="22"/>
          <w:szCs w:val="22"/>
        </w:rPr>
        <w:t>À l'aide du modèle des interactions :</w:t>
      </w:r>
    </w:p>
    <w:p w14:paraId="34B2FCB1" w14:textId="7A0A0F53" w:rsidR="00125596" w:rsidRPr="00114C28" w:rsidRDefault="00125596" w:rsidP="009534C2">
      <w:pPr>
        <w:pStyle w:val="TextEleve"/>
        <w:numPr>
          <w:ilvl w:val="12"/>
          <w:numId w:val="8"/>
        </w:numPr>
        <w:ind w:left="360"/>
        <w:rPr>
          <w:rFonts w:ascii="Arial" w:hAnsi="Arial" w:cs="Arial"/>
          <w:sz w:val="22"/>
          <w:szCs w:val="22"/>
        </w:rPr>
      </w:pPr>
      <w:r w:rsidRPr="00114C28">
        <w:rPr>
          <w:rFonts w:ascii="Arial" w:hAnsi="Arial" w:cs="Arial"/>
          <w:sz w:val="22"/>
          <w:szCs w:val="22"/>
        </w:rPr>
        <w:t>- représenter le diagramme balle-interactions;</w:t>
      </w:r>
    </w:p>
    <w:p w14:paraId="4DD5C5DD" w14:textId="3B7A3B52" w:rsidR="00125596" w:rsidRPr="00E2118E" w:rsidRDefault="00125596" w:rsidP="009534C2">
      <w:pPr>
        <w:pStyle w:val="TextEleve"/>
        <w:numPr>
          <w:ilvl w:val="12"/>
          <w:numId w:val="8"/>
        </w:numPr>
        <w:ind w:left="360" w:hanging="1"/>
        <w:rPr>
          <w:rFonts w:ascii="Arial" w:hAnsi="Arial" w:cs="Arial"/>
          <w:b/>
          <w:bCs/>
          <w:sz w:val="22"/>
          <w:szCs w:val="22"/>
        </w:rPr>
      </w:pPr>
      <w:r>
        <w:rPr>
          <w:rFonts w:ascii="Arial" w:hAnsi="Arial" w:cs="Arial"/>
          <w:sz w:val="22"/>
          <w:szCs w:val="22"/>
        </w:rPr>
        <w:t>- faire la liste</w:t>
      </w:r>
      <w:r w:rsidRPr="00114C28">
        <w:rPr>
          <w:rFonts w:ascii="Arial" w:hAnsi="Arial" w:cs="Arial"/>
          <w:sz w:val="22"/>
          <w:szCs w:val="22"/>
        </w:rPr>
        <w:t xml:space="preserve"> des forces agissant sur le système balle en précisant la direction et le sens de chacune.</w:t>
      </w:r>
    </w:p>
    <w:p w14:paraId="49EC6F34" w14:textId="1239E272" w:rsidR="00114C28" w:rsidRDefault="00761989" w:rsidP="009534C2">
      <w:pPr>
        <w:pStyle w:val="TextEleve"/>
        <w:numPr>
          <w:ilvl w:val="0"/>
          <w:numId w:val="8"/>
        </w:numPr>
        <w:rPr>
          <w:rFonts w:ascii="Arial" w:hAnsi="Arial" w:cs="Arial"/>
          <w:sz w:val="22"/>
          <w:szCs w:val="22"/>
        </w:rPr>
      </w:pPr>
      <w:r>
        <w:rPr>
          <w:rFonts w:ascii="Arial" w:hAnsi="Arial" w:cs="Arial"/>
          <w:sz w:val="22"/>
          <w:szCs w:val="22"/>
        </w:rPr>
        <w:t>À</w:t>
      </w:r>
      <w:r w:rsidR="00E2118E">
        <w:rPr>
          <w:rFonts w:ascii="Arial" w:hAnsi="Arial" w:cs="Arial"/>
          <w:sz w:val="22"/>
          <w:szCs w:val="22"/>
        </w:rPr>
        <w:t xml:space="preserve"> l’aide du modèle</w:t>
      </w:r>
      <w:r>
        <w:rPr>
          <w:rFonts w:ascii="Arial" w:hAnsi="Arial" w:cs="Arial"/>
          <w:sz w:val="22"/>
          <w:szCs w:val="22"/>
        </w:rPr>
        <w:t>,</w:t>
      </w:r>
      <w:r w:rsidR="006D4BAA">
        <w:rPr>
          <w:rFonts w:ascii="Arial" w:hAnsi="Arial" w:cs="Arial"/>
          <w:sz w:val="22"/>
          <w:szCs w:val="22"/>
        </w:rPr>
        <w:t xml:space="preserve"> </w:t>
      </w:r>
      <w:r w:rsidR="00E2118E">
        <w:rPr>
          <w:rFonts w:ascii="Arial" w:hAnsi="Arial" w:cs="Arial"/>
          <w:sz w:val="22"/>
          <w:szCs w:val="22"/>
        </w:rPr>
        <w:t>établir une relation entre l</w:t>
      </w:r>
      <w:r w:rsidR="00114C28" w:rsidRPr="00E2118E">
        <w:rPr>
          <w:rFonts w:ascii="Arial" w:hAnsi="Arial" w:cs="Arial"/>
          <w:sz w:val="22"/>
          <w:szCs w:val="22"/>
        </w:rPr>
        <w:t>es force</w:t>
      </w:r>
      <w:r w:rsidR="00E2118E">
        <w:rPr>
          <w:rFonts w:ascii="Arial" w:hAnsi="Arial" w:cs="Arial"/>
          <w:sz w:val="22"/>
          <w:szCs w:val="22"/>
        </w:rPr>
        <w:t>s qui s'exercent sur la balle.</w:t>
      </w:r>
    </w:p>
    <w:p w14:paraId="33FEB3E8" w14:textId="6D11AFB2" w:rsidR="00114C28" w:rsidRPr="00E2118E" w:rsidRDefault="00114C28" w:rsidP="009534C2">
      <w:pPr>
        <w:pStyle w:val="TextEleve"/>
        <w:numPr>
          <w:ilvl w:val="0"/>
          <w:numId w:val="8"/>
        </w:numPr>
        <w:rPr>
          <w:rFonts w:ascii="Arial" w:hAnsi="Arial" w:cs="Arial"/>
          <w:sz w:val="22"/>
          <w:szCs w:val="22"/>
        </w:rPr>
      </w:pPr>
      <w:r w:rsidRPr="00E2118E">
        <w:rPr>
          <w:rFonts w:ascii="Arial" w:hAnsi="Arial" w:cs="Arial"/>
          <w:sz w:val="22"/>
          <w:szCs w:val="22"/>
        </w:rPr>
        <w:t>Proposer u</w:t>
      </w:r>
      <w:r w:rsidR="00E2118E">
        <w:rPr>
          <w:rFonts w:ascii="Arial" w:hAnsi="Arial" w:cs="Arial"/>
          <w:sz w:val="22"/>
          <w:szCs w:val="22"/>
        </w:rPr>
        <w:t>ne représentation de ces forces en accord avec cette relation.</w:t>
      </w:r>
    </w:p>
    <w:p w14:paraId="225DC54E" w14:textId="7FE377DB" w:rsidR="00114C28" w:rsidRPr="00114C28" w:rsidRDefault="00114C28" w:rsidP="00114C28">
      <w:pPr>
        <w:pStyle w:val="Titre4"/>
        <w:jc w:val="both"/>
        <w:rPr>
          <w:rFonts w:ascii="Arial" w:hAnsi="Arial" w:cs="Arial"/>
          <w:sz w:val="22"/>
          <w:szCs w:val="22"/>
        </w:rPr>
      </w:pPr>
      <w:r w:rsidRPr="00114C28">
        <w:rPr>
          <w:rFonts w:ascii="Arial" w:hAnsi="Arial" w:cs="Arial"/>
          <w:sz w:val="22"/>
          <w:szCs w:val="22"/>
        </w:rPr>
        <w:t>Situation 2</w:t>
      </w:r>
    </w:p>
    <w:p w14:paraId="0266FAA9" w14:textId="6B036959" w:rsidR="00114C28" w:rsidRPr="00E2118E" w:rsidRDefault="00E2118E" w:rsidP="009534C2">
      <w:pPr>
        <w:numPr>
          <w:ilvl w:val="0"/>
          <w:numId w:val="5"/>
        </w:numPr>
        <w:jc w:val="left"/>
        <w:rPr>
          <w:i/>
          <w:iCs/>
          <w:szCs w:val="22"/>
        </w:rPr>
      </w:pPr>
      <w:r>
        <w:rPr>
          <w:i/>
          <w:iCs/>
          <w:szCs w:val="22"/>
        </w:rPr>
        <w:t xml:space="preserve">Expérience : </w:t>
      </w:r>
      <w:r w:rsidR="00114C28" w:rsidRPr="00E2118E">
        <w:rPr>
          <w:i/>
          <w:iCs/>
          <w:szCs w:val="22"/>
        </w:rPr>
        <w:t xml:space="preserve">Maintenir la balle sous l’eau, puis retirer la main : la balle de ping-pong se met en mouvement verticalement vers le haut. </w:t>
      </w:r>
    </w:p>
    <w:p w14:paraId="43AAD726" w14:textId="68A1EE2D" w:rsidR="00114C28" w:rsidRPr="00E2118E" w:rsidRDefault="00114C28" w:rsidP="009534C2">
      <w:pPr>
        <w:pStyle w:val="TextEleve"/>
        <w:numPr>
          <w:ilvl w:val="0"/>
          <w:numId w:val="9"/>
        </w:numPr>
        <w:rPr>
          <w:rFonts w:ascii="Arial" w:hAnsi="Arial" w:cs="Arial"/>
          <w:b/>
          <w:bCs/>
          <w:sz w:val="22"/>
          <w:szCs w:val="22"/>
        </w:rPr>
      </w:pPr>
      <w:r w:rsidRPr="00114C28">
        <w:rPr>
          <w:rFonts w:ascii="Arial" w:hAnsi="Arial" w:cs="Arial"/>
          <w:sz w:val="22"/>
          <w:szCs w:val="22"/>
        </w:rPr>
        <w:t>À l'aide du m</w:t>
      </w:r>
      <w:r w:rsidR="00E2118E">
        <w:rPr>
          <w:rFonts w:ascii="Arial" w:hAnsi="Arial" w:cs="Arial"/>
          <w:sz w:val="22"/>
          <w:szCs w:val="22"/>
        </w:rPr>
        <w:t xml:space="preserve">odèle des interactions, faire la liste </w:t>
      </w:r>
      <w:r w:rsidRPr="00114C28">
        <w:rPr>
          <w:rFonts w:ascii="Arial" w:hAnsi="Arial" w:cs="Arial"/>
          <w:sz w:val="22"/>
          <w:szCs w:val="22"/>
        </w:rPr>
        <w:t>des forces agissant sur le système balle pendant la phase de montée</w:t>
      </w:r>
      <w:r w:rsidR="00E2118E">
        <w:rPr>
          <w:rFonts w:ascii="Arial" w:hAnsi="Arial" w:cs="Arial"/>
          <w:sz w:val="22"/>
          <w:szCs w:val="22"/>
        </w:rPr>
        <w:t xml:space="preserve"> (la balle étant toujours sous l’eau)</w:t>
      </w:r>
      <w:r w:rsidRPr="00114C28">
        <w:rPr>
          <w:rFonts w:ascii="Arial" w:hAnsi="Arial" w:cs="Arial"/>
          <w:sz w:val="22"/>
          <w:szCs w:val="22"/>
        </w:rPr>
        <w:t>. Préciser la direction et le sens de chacune de ces forces.</w:t>
      </w:r>
    </w:p>
    <w:p w14:paraId="0992A815" w14:textId="310E1898" w:rsidR="00E2118E" w:rsidRPr="00E2118E" w:rsidRDefault="00761989" w:rsidP="009534C2">
      <w:pPr>
        <w:pStyle w:val="TextEleve"/>
        <w:numPr>
          <w:ilvl w:val="0"/>
          <w:numId w:val="9"/>
        </w:numPr>
        <w:rPr>
          <w:rFonts w:ascii="Arial" w:hAnsi="Arial" w:cs="Arial"/>
          <w:b/>
          <w:bCs/>
          <w:sz w:val="22"/>
          <w:szCs w:val="22"/>
        </w:rPr>
      </w:pPr>
      <w:r>
        <w:rPr>
          <w:rFonts w:ascii="Arial" w:hAnsi="Arial" w:cs="Arial"/>
          <w:sz w:val="22"/>
          <w:szCs w:val="22"/>
        </w:rPr>
        <w:t>À</w:t>
      </w:r>
      <w:r w:rsidR="00E2118E">
        <w:rPr>
          <w:rFonts w:ascii="Arial" w:hAnsi="Arial" w:cs="Arial"/>
          <w:sz w:val="22"/>
          <w:szCs w:val="22"/>
        </w:rPr>
        <w:t xml:space="preserve"> l’aide du modèle</w:t>
      </w:r>
      <w:r>
        <w:rPr>
          <w:rFonts w:ascii="Arial" w:hAnsi="Arial" w:cs="Arial"/>
          <w:sz w:val="22"/>
          <w:szCs w:val="22"/>
        </w:rPr>
        <w:t xml:space="preserve">, </w:t>
      </w:r>
      <w:r w:rsidR="00E2118E">
        <w:rPr>
          <w:rFonts w:ascii="Arial" w:hAnsi="Arial" w:cs="Arial"/>
          <w:sz w:val="22"/>
          <w:szCs w:val="22"/>
        </w:rPr>
        <w:t>établir une relation entre l</w:t>
      </w:r>
      <w:r w:rsidR="00E2118E" w:rsidRPr="00E2118E">
        <w:rPr>
          <w:rFonts w:ascii="Arial" w:hAnsi="Arial" w:cs="Arial"/>
          <w:sz w:val="22"/>
          <w:szCs w:val="22"/>
        </w:rPr>
        <w:t>es force</w:t>
      </w:r>
      <w:r w:rsidR="00E2118E">
        <w:rPr>
          <w:rFonts w:ascii="Arial" w:hAnsi="Arial" w:cs="Arial"/>
          <w:sz w:val="22"/>
          <w:szCs w:val="22"/>
        </w:rPr>
        <w:t>s qui s'exercent sur la balle.</w:t>
      </w:r>
    </w:p>
    <w:p w14:paraId="70977695" w14:textId="5E017109" w:rsidR="00E2118E" w:rsidRPr="00E2118E" w:rsidRDefault="00E2118E" w:rsidP="009534C2">
      <w:pPr>
        <w:pStyle w:val="TextEleve"/>
        <w:numPr>
          <w:ilvl w:val="0"/>
          <w:numId w:val="9"/>
        </w:numPr>
        <w:rPr>
          <w:rFonts w:ascii="Arial" w:hAnsi="Arial" w:cs="Arial"/>
          <w:bCs/>
          <w:sz w:val="22"/>
          <w:szCs w:val="22"/>
        </w:rPr>
      </w:pPr>
      <w:r w:rsidRPr="00E2118E">
        <w:rPr>
          <w:rFonts w:ascii="Arial" w:hAnsi="Arial" w:cs="Arial"/>
          <w:bCs/>
          <w:sz w:val="22"/>
          <w:szCs w:val="22"/>
        </w:rPr>
        <w:t xml:space="preserve">Décrire la variation </w:t>
      </w:r>
      <w:r>
        <w:rPr>
          <w:rFonts w:ascii="Arial" w:hAnsi="Arial" w:cs="Arial"/>
          <w:bCs/>
          <w:sz w:val="22"/>
          <w:szCs w:val="22"/>
        </w:rPr>
        <w:t xml:space="preserve">(direction, sens, </w:t>
      </w:r>
      <w:r w:rsidR="00083FB7">
        <w:rPr>
          <w:rFonts w:ascii="Arial" w:hAnsi="Arial" w:cs="Arial"/>
          <w:bCs/>
          <w:sz w:val="22"/>
          <w:szCs w:val="22"/>
        </w:rPr>
        <w:t>norme</w:t>
      </w:r>
      <w:r>
        <w:rPr>
          <w:rFonts w:ascii="Arial" w:hAnsi="Arial" w:cs="Arial"/>
          <w:bCs/>
          <w:sz w:val="22"/>
          <w:szCs w:val="22"/>
        </w:rPr>
        <w:t xml:space="preserve">) </w:t>
      </w:r>
      <w:r w:rsidRPr="00E2118E">
        <w:rPr>
          <w:rFonts w:ascii="Arial" w:hAnsi="Arial" w:cs="Arial"/>
          <w:bCs/>
          <w:sz w:val="22"/>
          <w:szCs w:val="22"/>
        </w:rPr>
        <w:t>du vecteur vitesse du centre de la balle au cours de son mouvement de montée sous l’eau.</w:t>
      </w:r>
    </w:p>
    <w:p w14:paraId="5A230A7B" w14:textId="489A707D" w:rsidR="00114C28" w:rsidRPr="00E2118E" w:rsidRDefault="00114C28" w:rsidP="009534C2">
      <w:pPr>
        <w:pStyle w:val="TextEleve"/>
        <w:numPr>
          <w:ilvl w:val="0"/>
          <w:numId w:val="9"/>
        </w:numPr>
        <w:rPr>
          <w:rFonts w:ascii="Arial" w:hAnsi="Arial" w:cs="Arial"/>
          <w:b/>
          <w:bCs/>
          <w:sz w:val="22"/>
          <w:szCs w:val="22"/>
        </w:rPr>
      </w:pPr>
      <w:r w:rsidRPr="00E2118E">
        <w:rPr>
          <w:rFonts w:ascii="Arial" w:hAnsi="Arial" w:cs="Arial"/>
          <w:sz w:val="22"/>
          <w:szCs w:val="22"/>
        </w:rPr>
        <w:t xml:space="preserve">Proposer </w:t>
      </w:r>
      <w:r w:rsidR="00E2118E">
        <w:rPr>
          <w:rFonts w:ascii="Arial" w:hAnsi="Arial" w:cs="Arial"/>
          <w:sz w:val="22"/>
          <w:szCs w:val="22"/>
        </w:rPr>
        <w:t xml:space="preserve">alors </w:t>
      </w:r>
      <w:r w:rsidRPr="00E2118E">
        <w:rPr>
          <w:rFonts w:ascii="Arial" w:hAnsi="Arial" w:cs="Arial"/>
          <w:sz w:val="22"/>
          <w:szCs w:val="22"/>
        </w:rPr>
        <w:t>une représentation de ces forces</w:t>
      </w:r>
      <w:r w:rsidR="00E2118E">
        <w:rPr>
          <w:rFonts w:ascii="Arial" w:hAnsi="Arial" w:cs="Arial"/>
          <w:sz w:val="22"/>
          <w:szCs w:val="22"/>
        </w:rPr>
        <w:t xml:space="preserve"> en indiquant en quoi elle est en accord avec les réponses aux questions 2 et 3.</w:t>
      </w:r>
    </w:p>
    <w:p w14:paraId="659461A4" w14:textId="0E1DDBBE" w:rsidR="006D68FE" w:rsidRPr="00914F2B" w:rsidRDefault="006D68FE" w:rsidP="00914F2B">
      <w:pPr>
        <w:pStyle w:val="Titre4"/>
        <w:jc w:val="both"/>
        <w:rPr>
          <w:rFonts w:ascii="Arial" w:hAnsi="Arial" w:cs="Arial"/>
          <w:i/>
          <w:iCs/>
          <w:sz w:val="22"/>
          <w:szCs w:val="22"/>
        </w:rPr>
      </w:pPr>
      <w:r w:rsidRPr="00914F2B">
        <w:rPr>
          <w:rFonts w:ascii="Arial" w:hAnsi="Arial" w:cs="Arial"/>
          <w:sz w:val="22"/>
          <w:szCs w:val="22"/>
        </w:rPr>
        <w:t>Situation 3</w:t>
      </w:r>
      <w:r w:rsidR="00914F2B">
        <w:rPr>
          <w:rFonts w:ascii="Arial" w:hAnsi="Arial" w:cs="Arial"/>
          <w:sz w:val="22"/>
          <w:szCs w:val="22"/>
        </w:rPr>
        <w:t xml:space="preserve"> </w:t>
      </w:r>
      <w:r w:rsidRPr="00914F2B">
        <w:rPr>
          <w:rFonts w:ascii="Arial" w:hAnsi="Arial" w:cs="Arial"/>
          <w:i/>
          <w:iCs/>
          <w:sz w:val="22"/>
          <w:szCs w:val="22"/>
        </w:rPr>
        <w:t>Comment faire tomber un objet dans un liquide à vitesse constante ?</w:t>
      </w:r>
    </w:p>
    <w:p w14:paraId="4D753080" w14:textId="5611C0DD" w:rsidR="00914F2B" w:rsidRDefault="00914F2B" w:rsidP="00114C28">
      <w:pPr>
        <w:rPr>
          <w:szCs w:val="22"/>
        </w:rPr>
      </w:pPr>
      <w:r>
        <w:rPr>
          <w:szCs w:val="22"/>
        </w:rPr>
        <w:t>L’eau étant plus dense que l’huile mais ne se mélangeant pas à l’eau (eau et huile sont non miscibles), une goutte d’eau peut tomber dans l’huile.</w:t>
      </w:r>
    </w:p>
    <w:p w14:paraId="390FF631" w14:textId="57E80C38" w:rsidR="00914F2B" w:rsidRPr="00914F2B" w:rsidRDefault="00CC506F" w:rsidP="00CC506F">
      <w:pPr>
        <w:pStyle w:val="TextEleve"/>
        <w:ind w:left="720"/>
        <w:rPr>
          <w:rFonts w:ascii="Arial" w:hAnsi="Arial" w:cs="Arial"/>
          <w:sz w:val="22"/>
          <w:szCs w:val="22"/>
        </w:rPr>
      </w:pPr>
      <w:r>
        <w:rPr>
          <w:rFonts w:ascii="Arial" w:hAnsi="Arial" w:cs="Arial"/>
          <w:sz w:val="22"/>
          <w:szCs w:val="22"/>
        </w:rPr>
        <w:t>J</w:t>
      </w:r>
      <w:r w:rsidR="00914F2B" w:rsidRPr="00914F2B">
        <w:rPr>
          <w:rFonts w:ascii="Arial" w:hAnsi="Arial" w:cs="Arial"/>
          <w:sz w:val="22"/>
          <w:szCs w:val="22"/>
        </w:rPr>
        <w:t>ustifier à l’aide d’un schéma de force et du principe d’inertie que le mouvement d’une goutte d’eau dans l’huile puisse être rectiligne uniforme.</w:t>
      </w:r>
    </w:p>
    <w:p w14:paraId="65FDECDC" w14:textId="6F6006DA" w:rsidR="00CC506F" w:rsidRPr="00CC506F" w:rsidRDefault="00CC506F" w:rsidP="00CC506F">
      <w:pPr>
        <w:widowControl w:val="0"/>
        <w:pBdr>
          <w:top w:val="nil"/>
          <w:left w:val="nil"/>
          <w:bottom w:val="nil"/>
          <w:right w:val="nil"/>
          <w:between w:val="nil"/>
        </w:pBdr>
        <w:spacing w:before="120"/>
        <w:rPr>
          <w:b/>
          <w:i/>
          <w:iCs/>
          <w:color w:val="4F81BD" w:themeColor="accent1"/>
          <w:sz w:val="18"/>
          <w:szCs w:val="18"/>
        </w:rPr>
      </w:pPr>
      <w:r w:rsidRPr="00CC506F">
        <w:rPr>
          <w:b/>
          <w:i/>
          <w:iCs/>
          <w:color w:val="4F81BD" w:themeColor="accent1"/>
          <w:sz w:val="18"/>
          <w:szCs w:val="18"/>
        </w:rPr>
        <w:t>Pour aller plus loin</w:t>
      </w:r>
    </w:p>
    <w:p w14:paraId="6BE7634C" w14:textId="77777777" w:rsidR="001E6F66" w:rsidRPr="001E6F66" w:rsidRDefault="001E6F66" w:rsidP="00114C28">
      <w:pPr>
        <w:pStyle w:val="TextEleve"/>
        <w:rPr>
          <w:rFonts w:ascii="Arial" w:hAnsi="Arial" w:cs="Arial"/>
          <w:b/>
          <w:iCs/>
          <w:sz w:val="18"/>
          <w:szCs w:val="18"/>
        </w:rPr>
      </w:pPr>
      <w:r w:rsidRPr="001E6F66">
        <w:rPr>
          <w:rFonts w:ascii="Arial" w:hAnsi="Arial" w:cs="Arial"/>
          <w:b/>
          <w:iCs/>
          <w:sz w:val="18"/>
          <w:szCs w:val="18"/>
        </w:rPr>
        <w:t>Retour sur la situation 2</w:t>
      </w:r>
    </w:p>
    <w:p w14:paraId="5B9768C0" w14:textId="2C12E4FC" w:rsidR="00114C28" w:rsidRPr="0088035D" w:rsidRDefault="00E2118E" w:rsidP="00114C28">
      <w:pPr>
        <w:pStyle w:val="TextEleve"/>
        <w:rPr>
          <w:rFonts w:ascii="Arial" w:hAnsi="Arial" w:cs="Arial"/>
          <w:iCs/>
          <w:sz w:val="18"/>
          <w:szCs w:val="18"/>
        </w:rPr>
      </w:pPr>
      <w:r w:rsidRPr="0088035D">
        <w:rPr>
          <w:rFonts w:ascii="Arial" w:hAnsi="Arial" w:cs="Arial"/>
          <w:iCs/>
          <w:sz w:val="18"/>
          <w:szCs w:val="18"/>
        </w:rPr>
        <w:t>L</w:t>
      </w:r>
      <w:r w:rsidR="00114C28" w:rsidRPr="0088035D">
        <w:rPr>
          <w:rFonts w:ascii="Arial" w:hAnsi="Arial" w:cs="Arial"/>
          <w:iCs/>
          <w:sz w:val="18"/>
          <w:szCs w:val="18"/>
        </w:rPr>
        <w:t xml:space="preserve">a force exercée par un fluide sur un objet (autre que l’action de frottement) est appelée poussée d’Archimède. Dans le cas d’un objet totalement immergé dans l’eau la </w:t>
      </w:r>
      <w:r w:rsidR="00083FB7" w:rsidRPr="0088035D">
        <w:rPr>
          <w:rFonts w:ascii="Arial" w:hAnsi="Arial" w:cs="Arial"/>
          <w:iCs/>
          <w:sz w:val="18"/>
          <w:szCs w:val="18"/>
        </w:rPr>
        <w:t>norme</w:t>
      </w:r>
      <w:r w:rsidR="00114C28" w:rsidRPr="0088035D">
        <w:rPr>
          <w:rFonts w:ascii="Arial" w:hAnsi="Arial" w:cs="Arial"/>
          <w:iCs/>
          <w:sz w:val="18"/>
          <w:szCs w:val="18"/>
        </w:rPr>
        <w:t xml:space="preserve"> P</w:t>
      </w:r>
      <w:r w:rsidR="00114C28" w:rsidRPr="0088035D">
        <w:rPr>
          <w:rFonts w:ascii="Arial" w:hAnsi="Arial" w:cs="Arial"/>
          <w:iCs/>
          <w:sz w:val="18"/>
          <w:szCs w:val="18"/>
          <w:vertAlign w:val="subscript"/>
        </w:rPr>
        <w:t>a</w:t>
      </w:r>
      <w:r w:rsidR="00114C28" w:rsidRPr="0088035D">
        <w:rPr>
          <w:rFonts w:ascii="Arial" w:hAnsi="Arial" w:cs="Arial"/>
          <w:iCs/>
          <w:sz w:val="18"/>
          <w:szCs w:val="18"/>
        </w:rPr>
        <w:t xml:space="preserve"> en </w:t>
      </w:r>
      <w:r w:rsidR="00083FB7" w:rsidRPr="0088035D">
        <w:rPr>
          <w:rFonts w:ascii="Arial" w:hAnsi="Arial" w:cs="Arial"/>
          <w:iCs/>
          <w:sz w:val="18"/>
          <w:szCs w:val="18"/>
        </w:rPr>
        <w:t>n</w:t>
      </w:r>
      <w:r w:rsidR="00114C28" w:rsidRPr="0088035D">
        <w:rPr>
          <w:rFonts w:ascii="Arial" w:hAnsi="Arial" w:cs="Arial"/>
          <w:iCs/>
          <w:sz w:val="18"/>
          <w:szCs w:val="18"/>
        </w:rPr>
        <w:t xml:space="preserve">ewton (N) de la poussée d’Archimède peut être calculée à l’aide de la relation </w:t>
      </w:r>
      <w:r w:rsidR="00114C28" w:rsidRPr="0088035D">
        <w:rPr>
          <w:rFonts w:ascii="Arial" w:hAnsi="Arial" w:cs="Arial"/>
          <w:b/>
          <w:bCs/>
          <w:iCs/>
          <w:sz w:val="18"/>
          <w:szCs w:val="18"/>
        </w:rPr>
        <w:t>P</w:t>
      </w:r>
      <w:r w:rsidR="00114C28" w:rsidRPr="0088035D">
        <w:rPr>
          <w:rFonts w:ascii="Arial" w:hAnsi="Arial" w:cs="Arial"/>
          <w:b/>
          <w:bCs/>
          <w:iCs/>
          <w:sz w:val="18"/>
          <w:szCs w:val="18"/>
          <w:vertAlign w:val="subscript"/>
        </w:rPr>
        <w:t>a</w:t>
      </w:r>
      <w:r w:rsidR="00114C28" w:rsidRPr="0088035D">
        <w:rPr>
          <w:rFonts w:ascii="Arial" w:hAnsi="Arial" w:cs="Arial"/>
          <w:b/>
          <w:bCs/>
          <w:iCs/>
          <w:sz w:val="18"/>
          <w:szCs w:val="18"/>
        </w:rPr>
        <w:t xml:space="preserve">= </w:t>
      </w:r>
      <w:r w:rsidR="00114C28" w:rsidRPr="0088035D">
        <w:rPr>
          <w:rFonts w:ascii="Arial" w:hAnsi="Arial" w:cs="Arial"/>
          <w:b/>
          <w:bCs/>
          <w:iCs/>
          <w:sz w:val="18"/>
          <w:szCs w:val="18"/>
        </w:rPr>
        <w:sym w:font="Symbol" w:char="F072"/>
      </w:r>
      <w:r w:rsidR="00114C28" w:rsidRPr="0088035D">
        <w:rPr>
          <w:rFonts w:ascii="Arial" w:hAnsi="Arial" w:cs="Arial"/>
          <w:b/>
          <w:bCs/>
          <w:iCs/>
          <w:sz w:val="18"/>
          <w:szCs w:val="18"/>
          <w:vertAlign w:val="subscript"/>
        </w:rPr>
        <w:t>eau</w:t>
      </w:r>
      <w:r w:rsidR="00114C28" w:rsidRPr="0088035D">
        <w:rPr>
          <w:rFonts w:ascii="Arial" w:hAnsi="Arial" w:cs="Arial"/>
          <w:b/>
          <w:bCs/>
          <w:iCs/>
          <w:sz w:val="18"/>
          <w:szCs w:val="18"/>
        </w:rPr>
        <w:t xml:space="preserve"> </w:t>
      </w:r>
      <w:r w:rsidR="00114C28" w:rsidRPr="0088035D">
        <w:rPr>
          <w:rFonts w:ascii="Arial" w:hAnsi="Arial" w:cs="Arial"/>
          <w:b/>
          <w:bCs/>
          <w:iCs/>
          <w:sz w:val="18"/>
          <w:szCs w:val="18"/>
          <w:vertAlign w:val="subscript"/>
        </w:rPr>
        <w:t>x</w:t>
      </w:r>
      <w:r w:rsidR="00114C28" w:rsidRPr="0088035D">
        <w:rPr>
          <w:rFonts w:ascii="Arial" w:hAnsi="Arial" w:cs="Arial"/>
          <w:b/>
          <w:bCs/>
          <w:iCs/>
          <w:sz w:val="18"/>
          <w:szCs w:val="18"/>
        </w:rPr>
        <w:t xml:space="preserve"> V</w:t>
      </w:r>
      <w:r w:rsidR="00114C28" w:rsidRPr="0088035D">
        <w:rPr>
          <w:rFonts w:ascii="Arial" w:hAnsi="Arial" w:cs="Arial"/>
          <w:b/>
          <w:bCs/>
          <w:iCs/>
          <w:sz w:val="18"/>
          <w:szCs w:val="18"/>
          <w:vertAlign w:val="subscript"/>
        </w:rPr>
        <w:t>objet</w:t>
      </w:r>
      <w:r w:rsidR="00114C28" w:rsidRPr="0088035D">
        <w:rPr>
          <w:rFonts w:ascii="Arial" w:hAnsi="Arial" w:cs="Arial"/>
          <w:b/>
          <w:bCs/>
          <w:iCs/>
          <w:sz w:val="18"/>
          <w:szCs w:val="18"/>
        </w:rPr>
        <w:t xml:space="preserve"> </w:t>
      </w:r>
      <w:r w:rsidR="00114C28" w:rsidRPr="0088035D">
        <w:rPr>
          <w:rFonts w:ascii="Arial" w:hAnsi="Arial" w:cs="Arial"/>
          <w:b/>
          <w:bCs/>
          <w:iCs/>
          <w:sz w:val="18"/>
          <w:szCs w:val="18"/>
          <w:vertAlign w:val="subscript"/>
        </w:rPr>
        <w:t>x</w:t>
      </w:r>
      <w:r w:rsidR="00114C28" w:rsidRPr="0088035D">
        <w:rPr>
          <w:rFonts w:ascii="Arial" w:hAnsi="Arial" w:cs="Arial"/>
          <w:b/>
          <w:bCs/>
          <w:iCs/>
          <w:sz w:val="18"/>
          <w:szCs w:val="18"/>
        </w:rPr>
        <w:t xml:space="preserve"> g</w:t>
      </w:r>
      <w:r w:rsidR="00114C28" w:rsidRPr="0088035D">
        <w:rPr>
          <w:rFonts w:ascii="Arial" w:hAnsi="Arial" w:cs="Arial"/>
          <w:iCs/>
          <w:sz w:val="18"/>
          <w:szCs w:val="18"/>
        </w:rPr>
        <w:t xml:space="preserve"> où </w:t>
      </w:r>
      <w:r w:rsidR="00114C28" w:rsidRPr="0088035D">
        <w:rPr>
          <w:rFonts w:ascii="Arial" w:hAnsi="Arial" w:cs="Arial"/>
          <w:iCs/>
          <w:sz w:val="18"/>
          <w:szCs w:val="18"/>
        </w:rPr>
        <w:sym w:font="Symbol" w:char="F072"/>
      </w:r>
      <w:r w:rsidR="00114C28" w:rsidRPr="0088035D">
        <w:rPr>
          <w:rFonts w:ascii="Arial" w:hAnsi="Arial" w:cs="Arial"/>
          <w:iCs/>
          <w:sz w:val="18"/>
          <w:szCs w:val="18"/>
          <w:vertAlign w:val="subscript"/>
        </w:rPr>
        <w:t>eau</w:t>
      </w:r>
      <w:r w:rsidR="00114C28" w:rsidRPr="0088035D">
        <w:rPr>
          <w:rFonts w:ascii="Arial" w:hAnsi="Arial" w:cs="Arial"/>
          <w:iCs/>
          <w:sz w:val="18"/>
          <w:szCs w:val="18"/>
        </w:rPr>
        <w:t xml:space="preserve">= 1,000 </w:t>
      </w:r>
      <w:r w:rsidR="00114C28" w:rsidRPr="0088035D">
        <w:rPr>
          <w:rFonts w:ascii="Arial" w:hAnsi="Arial" w:cs="Arial"/>
          <w:iCs/>
          <w:sz w:val="18"/>
          <w:szCs w:val="18"/>
          <w:vertAlign w:val="subscript"/>
        </w:rPr>
        <w:t>x</w:t>
      </w:r>
      <w:r w:rsidR="00114C28" w:rsidRPr="0088035D">
        <w:rPr>
          <w:rFonts w:ascii="Arial" w:hAnsi="Arial" w:cs="Arial"/>
          <w:iCs/>
          <w:sz w:val="18"/>
          <w:szCs w:val="18"/>
        </w:rPr>
        <w:t xml:space="preserve"> 10</w:t>
      </w:r>
      <w:r w:rsidR="00114C28" w:rsidRPr="0088035D">
        <w:rPr>
          <w:rFonts w:ascii="Arial" w:hAnsi="Arial" w:cs="Arial"/>
          <w:iCs/>
          <w:sz w:val="18"/>
          <w:szCs w:val="18"/>
          <w:vertAlign w:val="superscript"/>
        </w:rPr>
        <w:t>-</w:t>
      </w:r>
      <w:smartTag w:uri="urn:schemas-microsoft-com:office:smarttags" w:element="metricconverter">
        <w:smartTagPr>
          <w:attr w:name="ProductID" w:val="3 kg"/>
        </w:smartTagPr>
        <w:r w:rsidR="00114C28" w:rsidRPr="0088035D">
          <w:rPr>
            <w:rFonts w:ascii="Arial" w:hAnsi="Arial" w:cs="Arial"/>
            <w:iCs/>
            <w:sz w:val="18"/>
            <w:szCs w:val="18"/>
            <w:vertAlign w:val="superscript"/>
          </w:rPr>
          <w:t>3</w:t>
        </w:r>
        <w:r w:rsidR="00114C28" w:rsidRPr="0088035D">
          <w:rPr>
            <w:rFonts w:ascii="Arial" w:hAnsi="Arial" w:cs="Arial"/>
            <w:iCs/>
            <w:sz w:val="18"/>
            <w:szCs w:val="18"/>
          </w:rPr>
          <w:t xml:space="preserve"> kg</w:t>
        </w:r>
      </w:smartTag>
      <w:r w:rsidRPr="0088035D">
        <w:rPr>
          <w:rFonts w:ascii="Arial" w:hAnsi="Arial" w:cs="Arial"/>
          <w:iCs/>
          <w:sz w:val="18"/>
          <w:szCs w:val="18"/>
        </w:rPr>
        <w:t>.</w:t>
      </w:r>
      <w:r w:rsidR="00761989" w:rsidRPr="0088035D">
        <w:rPr>
          <w:rFonts w:ascii="Arial" w:hAnsi="Arial" w:cs="Arial"/>
          <w:iCs/>
          <w:sz w:val="18"/>
          <w:szCs w:val="18"/>
        </w:rPr>
        <w:t>mL</w:t>
      </w:r>
      <w:r w:rsidR="00114C28" w:rsidRPr="0088035D">
        <w:rPr>
          <w:rFonts w:ascii="Arial" w:hAnsi="Arial" w:cs="Arial"/>
          <w:iCs/>
          <w:sz w:val="18"/>
          <w:szCs w:val="18"/>
          <w:vertAlign w:val="superscript"/>
        </w:rPr>
        <w:t>-</w:t>
      </w:r>
      <w:r w:rsidR="00761989" w:rsidRPr="0088035D">
        <w:rPr>
          <w:rFonts w:ascii="Arial" w:hAnsi="Arial" w:cs="Arial"/>
          <w:iCs/>
          <w:sz w:val="18"/>
          <w:szCs w:val="18"/>
          <w:vertAlign w:val="superscript"/>
        </w:rPr>
        <w:t>1</w:t>
      </w:r>
      <w:r w:rsidR="00114C28" w:rsidRPr="0088035D">
        <w:rPr>
          <w:rFonts w:ascii="Arial" w:hAnsi="Arial" w:cs="Arial"/>
          <w:iCs/>
          <w:sz w:val="18"/>
          <w:szCs w:val="18"/>
        </w:rPr>
        <w:t xml:space="preserve"> est la masse volumique de l’eau et V</w:t>
      </w:r>
      <w:r w:rsidR="00114C28" w:rsidRPr="0088035D">
        <w:rPr>
          <w:rFonts w:ascii="Arial" w:hAnsi="Arial" w:cs="Arial"/>
          <w:iCs/>
          <w:sz w:val="18"/>
          <w:szCs w:val="18"/>
          <w:vertAlign w:val="subscript"/>
        </w:rPr>
        <w:t>objet</w:t>
      </w:r>
      <w:r w:rsidR="00114C28" w:rsidRPr="0088035D">
        <w:rPr>
          <w:rFonts w:ascii="Arial" w:hAnsi="Arial" w:cs="Arial"/>
          <w:iCs/>
          <w:sz w:val="18"/>
          <w:szCs w:val="18"/>
        </w:rPr>
        <w:t xml:space="preserve"> est le volume immergé de l’objet en mL.</w:t>
      </w:r>
    </w:p>
    <w:p w14:paraId="5A9A7BD2" w14:textId="77777777" w:rsidR="00114C28" w:rsidRPr="0088035D" w:rsidRDefault="00114C28" w:rsidP="00114C28">
      <w:pPr>
        <w:pStyle w:val="TextEleve"/>
        <w:rPr>
          <w:rFonts w:ascii="Arial" w:hAnsi="Arial" w:cs="Arial"/>
          <w:iCs/>
          <w:sz w:val="18"/>
          <w:szCs w:val="18"/>
        </w:rPr>
      </w:pPr>
      <w:r w:rsidRPr="0088035D">
        <w:rPr>
          <w:rFonts w:ascii="Arial" w:hAnsi="Arial" w:cs="Arial"/>
          <w:iCs/>
          <w:sz w:val="18"/>
          <w:szCs w:val="18"/>
        </w:rPr>
        <w:t>On se place dans le cas de la situation 1 où la balle est maintenue immobile sous l’eau.</w:t>
      </w:r>
    </w:p>
    <w:p w14:paraId="738CFA9B" w14:textId="40113286" w:rsidR="00114C28" w:rsidRPr="0088035D" w:rsidRDefault="00114C28" w:rsidP="009534C2">
      <w:pPr>
        <w:pStyle w:val="TextEleve"/>
        <w:numPr>
          <w:ilvl w:val="0"/>
          <w:numId w:val="6"/>
        </w:numPr>
        <w:spacing w:before="120"/>
        <w:rPr>
          <w:rFonts w:ascii="Arial" w:hAnsi="Arial" w:cs="Arial"/>
          <w:sz w:val="18"/>
          <w:szCs w:val="18"/>
        </w:rPr>
      </w:pPr>
      <w:r w:rsidRPr="0088035D">
        <w:rPr>
          <w:rFonts w:ascii="Arial" w:hAnsi="Arial" w:cs="Arial"/>
          <w:sz w:val="18"/>
          <w:szCs w:val="18"/>
        </w:rPr>
        <w:t>Pour une ba</w:t>
      </w:r>
      <w:r w:rsidR="00E2118E" w:rsidRPr="0088035D">
        <w:rPr>
          <w:rFonts w:ascii="Arial" w:hAnsi="Arial" w:cs="Arial"/>
          <w:sz w:val="18"/>
          <w:szCs w:val="18"/>
        </w:rPr>
        <w:t>lle de ping-pong de masse m= 2,7 g et de volume V= 30 </w:t>
      </w:r>
      <w:r w:rsidR="00761989" w:rsidRPr="0088035D">
        <w:rPr>
          <w:rFonts w:ascii="Arial" w:hAnsi="Arial" w:cs="Arial"/>
          <w:sz w:val="18"/>
          <w:szCs w:val="18"/>
        </w:rPr>
        <w:t>mL</w:t>
      </w:r>
      <w:r w:rsidRPr="0088035D">
        <w:rPr>
          <w:rFonts w:ascii="Arial" w:hAnsi="Arial" w:cs="Arial"/>
          <w:sz w:val="18"/>
          <w:szCs w:val="18"/>
        </w:rPr>
        <w:t xml:space="preserve">, calculer la </w:t>
      </w:r>
      <w:r w:rsidR="00083FB7" w:rsidRPr="0088035D">
        <w:rPr>
          <w:rFonts w:ascii="Arial" w:hAnsi="Arial" w:cs="Arial"/>
          <w:sz w:val="18"/>
          <w:szCs w:val="18"/>
        </w:rPr>
        <w:t>norme</w:t>
      </w:r>
      <w:r w:rsidRPr="0088035D">
        <w:rPr>
          <w:rFonts w:ascii="Arial" w:hAnsi="Arial" w:cs="Arial"/>
          <w:sz w:val="18"/>
          <w:szCs w:val="18"/>
        </w:rPr>
        <w:t xml:space="preserve"> du poids et de la poussée d’Archimède s’exerçant sur cette balle.</w:t>
      </w:r>
    </w:p>
    <w:p w14:paraId="02770BEA" w14:textId="77777777" w:rsidR="00114C28" w:rsidRPr="0088035D" w:rsidRDefault="00114C28" w:rsidP="009534C2">
      <w:pPr>
        <w:pStyle w:val="TextEleve"/>
        <w:numPr>
          <w:ilvl w:val="0"/>
          <w:numId w:val="6"/>
        </w:numPr>
        <w:rPr>
          <w:rFonts w:ascii="Arial" w:hAnsi="Arial" w:cs="Arial"/>
          <w:bCs/>
          <w:iCs/>
          <w:sz w:val="18"/>
          <w:szCs w:val="18"/>
        </w:rPr>
      </w:pPr>
      <w:r w:rsidRPr="0088035D">
        <w:rPr>
          <w:rFonts w:ascii="Arial" w:hAnsi="Arial" w:cs="Arial"/>
          <w:iCs/>
          <w:sz w:val="18"/>
          <w:szCs w:val="18"/>
        </w:rPr>
        <w:t xml:space="preserve">En prenant comme échelle de représentation des forces </w:t>
      </w:r>
      <w:smartTag w:uri="urn:schemas-microsoft-com:office:smarttags" w:element="metricconverter">
        <w:smartTagPr>
          <w:attr w:name="ProductID" w:val="1,0 cm"/>
        </w:smartTagPr>
        <w:r w:rsidRPr="0088035D">
          <w:rPr>
            <w:rFonts w:ascii="Arial" w:hAnsi="Arial" w:cs="Arial"/>
            <w:iCs/>
            <w:sz w:val="18"/>
            <w:szCs w:val="18"/>
          </w:rPr>
          <w:t>1,0 cm</w:t>
        </w:r>
      </w:smartTag>
      <w:r w:rsidRPr="0088035D">
        <w:rPr>
          <w:rFonts w:ascii="Arial" w:hAnsi="Arial" w:cs="Arial"/>
          <w:iCs/>
          <w:sz w:val="18"/>
          <w:szCs w:val="18"/>
        </w:rPr>
        <w:t xml:space="preserve"> sur le dessin représente 0,030 N, faire un schéma des forces s’exerçant sur la balle.</w:t>
      </w:r>
    </w:p>
    <w:p w14:paraId="6E914AF0" w14:textId="4550414C" w:rsidR="00186D01" w:rsidRPr="0088035D" w:rsidRDefault="00114C28" w:rsidP="009534C2">
      <w:pPr>
        <w:pStyle w:val="TextEleve"/>
        <w:numPr>
          <w:ilvl w:val="0"/>
          <w:numId w:val="6"/>
        </w:numPr>
        <w:rPr>
          <w:rFonts w:ascii="Arial" w:hAnsi="Arial" w:cs="Arial"/>
          <w:bCs/>
          <w:iCs/>
          <w:sz w:val="18"/>
          <w:szCs w:val="18"/>
        </w:rPr>
      </w:pPr>
      <w:r w:rsidRPr="0088035D">
        <w:rPr>
          <w:rFonts w:ascii="Arial" w:hAnsi="Arial" w:cs="Arial"/>
          <w:iCs/>
          <w:sz w:val="18"/>
          <w:szCs w:val="18"/>
        </w:rPr>
        <w:t xml:space="preserve">En déduire la </w:t>
      </w:r>
      <w:r w:rsidR="00083FB7" w:rsidRPr="0088035D">
        <w:rPr>
          <w:rFonts w:ascii="Arial" w:hAnsi="Arial" w:cs="Arial"/>
          <w:iCs/>
          <w:sz w:val="18"/>
          <w:szCs w:val="18"/>
        </w:rPr>
        <w:t>norme</w:t>
      </w:r>
      <w:r w:rsidRPr="0088035D">
        <w:rPr>
          <w:rFonts w:ascii="Arial" w:hAnsi="Arial" w:cs="Arial"/>
          <w:iCs/>
          <w:sz w:val="18"/>
          <w:szCs w:val="18"/>
        </w:rPr>
        <w:t xml:space="preserve"> de la force de la main sur la balle.</w:t>
      </w:r>
    </w:p>
    <w:p w14:paraId="57F8AAE7" w14:textId="77777777" w:rsidR="00914F2B" w:rsidRDefault="00914F2B" w:rsidP="00E2118E">
      <w:pPr>
        <w:pBdr>
          <w:bottom w:val="single" w:sz="12" w:space="1" w:color="auto"/>
        </w:pBdr>
      </w:pPr>
    </w:p>
    <w:p w14:paraId="79E7BF68" w14:textId="665846BA" w:rsidR="00E2118E" w:rsidRDefault="00E2118E" w:rsidP="00E2118E">
      <w:pPr>
        <w:pStyle w:val="Titre1"/>
      </w:pPr>
      <w:r w:rsidRPr="00C30C58">
        <w:t xml:space="preserve">Activité </w:t>
      </w:r>
      <w:r w:rsidR="00790BAC">
        <w:t>5</w:t>
      </w:r>
      <w:r w:rsidRPr="00C30C58">
        <w:t xml:space="preserve"> : </w:t>
      </w:r>
      <w:bookmarkStart w:id="3" w:name="_Hlk11967951"/>
      <w:r>
        <w:t>Pousser contre un mur.</w:t>
      </w:r>
    </w:p>
    <w:p w14:paraId="7F469459" w14:textId="77BFDCEF" w:rsidR="00E2118E" w:rsidRPr="00614215" w:rsidRDefault="00794D27" w:rsidP="00E2118E">
      <w:pPr>
        <w:jc w:val="right"/>
        <w:rPr>
          <w:rFonts w:ascii="Segoe Script" w:hAnsi="Segoe Script"/>
        </w:rPr>
      </w:pPr>
      <w:r>
        <w:rPr>
          <w:rFonts w:ascii="Segoe Script" w:hAnsi="Segoe Script"/>
        </w:rPr>
        <w:t>Utilisation du principe d’inertie pour caractériser l’action du sol</w:t>
      </w:r>
    </w:p>
    <w:bookmarkEnd w:id="3"/>
    <w:p w14:paraId="2589C914" w14:textId="5A739000" w:rsidR="00E2118E" w:rsidRPr="00E2118E" w:rsidRDefault="00E2118E" w:rsidP="00761989">
      <w:pPr>
        <w:pStyle w:val="Titre4"/>
        <w:spacing w:before="0"/>
        <w:rPr>
          <w:rFonts w:ascii="Arial" w:hAnsi="Arial" w:cs="Arial"/>
          <w:sz w:val="22"/>
          <w:szCs w:val="22"/>
        </w:rPr>
      </w:pPr>
      <w:r w:rsidRPr="00114C28">
        <w:rPr>
          <w:rFonts w:ascii="Arial" w:hAnsi="Arial" w:cs="Arial"/>
          <w:sz w:val="22"/>
          <w:szCs w:val="22"/>
        </w:rPr>
        <w:t>Situation 1 :</w:t>
      </w:r>
    </w:p>
    <w:p w14:paraId="49B5A8BD" w14:textId="07C8394E" w:rsidR="00E2118E" w:rsidRPr="00E2118E" w:rsidRDefault="00CC5C67" w:rsidP="00E2118E">
      <w:pPr>
        <w:rPr>
          <w:i/>
          <w:szCs w:val="22"/>
        </w:rPr>
      </w:pPr>
      <w:r>
        <w:rPr>
          <w:noProof/>
        </w:rPr>
        <w:drawing>
          <wp:anchor distT="0" distB="0" distL="114300" distR="114300" simplePos="0" relativeHeight="251668480" behindDoc="1" locked="0" layoutInCell="1" allowOverlap="1" wp14:anchorId="4E13BFDB" wp14:editId="40D34FEC">
            <wp:simplePos x="0" y="0"/>
            <wp:positionH relativeFrom="column">
              <wp:posOffset>5312410</wp:posOffset>
            </wp:positionH>
            <wp:positionV relativeFrom="paragraph">
              <wp:posOffset>165100</wp:posOffset>
            </wp:positionV>
            <wp:extent cx="1209675" cy="1514475"/>
            <wp:effectExtent l="0" t="0" r="9525" b="9525"/>
            <wp:wrapTight wrapText="bothSides">
              <wp:wrapPolygon edited="0">
                <wp:start x="0" y="0"/>
                <wp:lineTo x="0" y="21464"/>
                <wp:lineTo x="21430" y="21464"/>
                <wp:lineTo x="21430" y="0"/>
                <wp:lineTo x="0" y="0"/>
              </wp:wrapPolygon>
            </wp:wrapTight>
            <wp:docPr id="4" name="Imag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extLst>
                        <a:ext uri="{28A0092B-C50C-407E-A947-70E740481C1C}">
                          <a14:useLocalDpi xmlns:a14="http://schemas.microsoft.com/office/drawing/2010/main" val="0"/>
                        </a:ext>
                      </a:extLst>
                    </a:blip>
                    <a:stretch>
                      <a:fillRect/>
                    </a:stretch>
                  </pic:blipFill>
                  <pic:spPr>
                    <a:xfrm>
                      <a:off x="0" y="0"/>
                      <a:ext cx="1209675" cy="1514475"/>
                    </a:xfrm>
                    <a:prstGeom prst="rect">
                      <a:avLst/>
                    </a:prstGeom>
                  </pic:spPr>
                </pic:pic>
              </a:graphicData>
            </a:graphic>
          </wp:anchor>
        </w:drawing>
      </w:r>
      <w:r w:rsidR="00E2118E" w:rsidRPr="00E2118E">
        <w:rPr>
          <w:i/>
          <w:szCs w:val="22"/>
        </w:rPr>
        <w:t xml:space="preserve">On s’intéresse ici à un élève, debout sur le sol, qui pousse </w:t>
      </w:r>
      <w:r w:rsidR="00E2118E" w:rsidRPr="007E1C2E">
        <w:rPr>
          <w:b/>
          <w:i/>
          <w:szCs w:val="22"/>
        </w:rPr>
        <w:t>horizontalement</w:t>
      </w:r>
      <w:r w:rsidR="00E2118E" w:rsidRPr="00E2118E">
        <w:rPr>
          <w:i/>
          <w:szCs w:val="22"/>
        </w:rPr>
        <w:t xml:space="preserve"> sur un mur (vertical)</w:t>
      </w:r>
      <w:r w:rsidR="00E2118E" w:rsidRPr="00E2118E">
        <w:rPr>
          <w:rFonts w:ascii="Times New Roman" w:hAnsi="Times New Roman" w:cs="Times New Roman"/>
          <w:sz w:val="24"/>
        </w:rPr>
        <w:t xml:space="preserve"> </w:t>
      </w:r>
    </w:p>
    <w:p w14:paraId="57D53A61" w14:textId="76C9D1AC" w:rsidR="00E2118E" w:rsidRPr="00E2118E" w:rsidRDefault="00E2118E" w:rsidP="009534C2">
      <w:pPr>
        <w:pStyle w:val="Paragraphedeliste"/>
        <w:numPr>
          <w:ilvl w:val="0"/>
          <w:numId w:val="10"/>
        </w:numPr>
        <w:rPr>
          <w:rFonts w:ascii="Arial" w:hAnsi="Arial"/>
          <w:sz w:val="22"/>
          <w:lang w:val="fr-FR"/>
        </w:rPr>
      </w:pPr>
      <w:r w:rsidRPr="00E2118E">
        <w:rPr>
          <w:rFonts w:ascii="Arial" w:hAnsi="Arial"/>
          <w:sz w:val="22"/>
          <w:lang w:val="fr-FR"/>
        </w:rPr>
        <w:t xml:space="preserve">Réaliser l'expérience (vous avez le droit de pousser fort !) et décrire en quelques phrases ce que </w:t>
      </w:r>
      <w:r w:rsidR="00761989">
        <w:rPr>
          <w:rFonts w:ascii="Arial" w:hAnsi="Arial"/>
          <w:sz w:val="22"/>
          <w:lang w:val="fr-FR"/>
        </w:rPr>
        <w:t>vous</w:t>
      </w:r>
      <w:r w:rsidRPr="00E2118E">
        <w:rPr>
          <w:rFonts w:ascii="Arial" w:hAnsi="Arial"/>
          <w:sz w:val="22"/>
          <w:lang w:val="fr-FR"/>
        </w:rPr>
        <w:t xml:space="preserve"> ressent</w:t>
      </w:r>
      <w:r w:rsidR="00761989">
        <w:rPr>
          <w:rFonts w:ascii="Arial" w:hAnsi="Arial"/>
          <w:sz w:val="22"/>
          <w:lang w:val="fr-FR"/>
        </w:rPr>
        <w:t>ez</w:t>
      </w:r>
      <w:r w:rsidRPr="00E2118E">
        <w:rPr>
          <w:rFonts w:ascii="Arial" w:hAnsi="Arial"/>
          <w:sz w:val="22"/>
          <w:lang w:val="fr-FR"/>
        </w:rPr>
        <w:t>.</w:t>
      </w:r>
    </w:p>
    <w:p w14:paraId="43B39412" w14:textId="6663B7C3" w:rsidR="00E2118E" w:rsidRPr="00E2118E" w:rsidRDefault="00E2118E" w:rsidP="009534C2">
      <w:pPr>
        <w:pStyle w:val="Paragraphedeliste"/>
        <w:numPr>
          <w:ilvl w:val="0"/>
          <w:numId w:val="10"/>
        </w:numPr>
        <w:rPr>
          <w:rFonts w:ascii="Arial" w:hAnsi="Arial"/>
          <w:sz w:val="22"/>
          <w:lang w:val="fr-FR"/>
        </w:rPr>
      </w:pPr>
      <w:r w:rsidRPr="00E2118E">
        <w:rPr>
          <w:rFonts w:ascii="Arial" w:hAnsi="Arial"/>
          <w:sz w:val="22"/>
          <w:lang w:val="fr-FR"/>
        </w:rPr>
        <w:t>Représenter le diagramme élève – interactions puis faire la liste des forces qui s'exercent sur l’élève.</w:t>
      </w:r>
    </w:p>
    <w:p w14:paraId="0664CC1F" w14:textId="47111517" w:rsidR="00E2118E" w:rsidRDefault="00E2118E" w:rsidP="009534C2">
      <w:pPr>
        <w:pStyle w:val="Paragraphedeliste"/>
        <w:numPr>
          <w:ilvl w:val="0"/>
          <w:numId w:val="10"/>
        </w:numPr>
        <w:rPr>
          <w:rFonts w:ascii="Arial" w:hAnsi="Arial"/>
          <w:sz w:val="22"/>
          <w:lang w:val="fr-FR"/>
        </w:rPr>
      </w:pPr>
      <w:r>
        <w:rPr>
          <w:rFonts w:ascii="Arial" w:hAnsi="Arial"/>
          <w:sz w:val="22"/>
          <w:lang w:val="fr-FR"/>
        </w:rPr>
        <w:t>En se</w:t>
      </w:r>
      <w:r w:rsidRPr="00E2118E">
        <w:rPr>
          <w:rFonts w:ascii="Arial" w:hAnsi="Arial"/>
          <w:sz w:val="22"/>
          <w:lang w:val="fr-FR"/>
        </w:rPr>
        <w:t xml:space="preserve"> servant de l'expérience réalisée, proposer une représentation de la force exercée par le sol sur l'élève </w:t>
      </w:r>
      <w:r>
        <w:rPr>
          <w:rFonts w:ascii="Arial" w:hAnsi="Arial"/>
          <w:sz w:val="22"/>
          <w:lang w:val="fr-FR"/>
        </w:rPr>
        <w:t xml:space="preserve">en </w:t>
      </w:r>
      <w:r w:rsidR="00761989">
        <w:rPr>
          <w:rFonts w:ascii="Arial" w:hAnsi="Arial"/>
          <w:sz w:val="22"/>
          <w:lang w:val="fr-FR"/>
        </w:rPr>
        <w:t>justifiant la proposition</w:t>
      </w:r>
      <w:r>
        <w:rPr>
          <w:rFonts w:ascii="Arial" w:hAnsi="Arial"/>
          <w:sz w:val="22"/>
          <w:lang w:val="fr-FR"/>
        </w:rPr>
        <w:t>.</w:t>
      </w:r>
    </w:p>
    <w:p w14:paraId="0A0F8A40" w14:textId="3C228494" w:rsidR="00E2118E" w:rsidRDefault="00E2118E" w:rsidP="009534C2">
      <w:pPr>
        <w:pStyle w:val="Paragraphedeliste"/>
        <w:numPr>
          <w:ilvl w:val="0"/>
          <w:numId w:val="10"/>
        </w:numPr>
        <w:rPr>
          <w:rFonts w:ascii="Arial" w:hAnsi="Arial"/>
          <w:sz w:val="22"/>
          <w:lang w:val="fr-FR"/>
        </w:rPr>
      </w:pPr>
      <w:r w:rsidRPr="00E2118E">
        <w:rPr>
          <w:rFonts w:ascii="Arial" w:hAnsi="Arial"/>
          <w:sz w:val="22"/>
          <w:lang w:val="fr-FR"/>
        </w:rPr>
        <w:t xml:space="preserve">A l’aide </w:t>
      </w:r>
      <w:r w:rsidR="0016755A">
        <w:rPr>
          <w:rFonts w:ascii="Arial" w:hAnsi="Arial"/>
          <w:sz w:val="22"/>
          <w:lang w:val="fr-FR"/>
        </w:rPr>
        <w:t>du</w:t>
      </w:r>
      <w:r w:rsidRPr="00E2118E">
        <w:rPr>
          <w:rFonts w:ascii="Arial" w:hAnsi="Arial"/>
          <w:sz w:val="22"/>
          <w:lang w:val="fr-FR"/>
        </w:rPr>
        <w:t xml:space="preserve"> modèle, établir si les forces qui s’exercent sur l’élève se compensent ou si elles ne se compensent pas.</w:t>
      </w:r>
    </w:p>
    <w:p w14:paraId="102EA37A" w14:textId="5D68B471" w:rsidR="00CC5C67" w:rsidRPr="00CC5C67" w:rsidRDefault="00CC5C67" w:rsidP="009534C2">
      <w:pPr>
        <w:pStyle w:val="Paragraphedeliste"/>
        <w:numPr>
          <w:ilvl w:val="0"/>
          <w:numId w:val="10"/>
        </w:numPr>
        <w:rPr>
          <w:rFonts w:ascii="Arial" w:hAnsi="Arial"/>
          <w:sz w:val="22"/>
          <w:lang w:val="fr-FR"/>
        </w:rPr>
      </w:pPr>
      <w:r>
        <w:rPr>
          <w:rFonts w:ascii="Arial" w:hAnsi="Arial"/>
          <w:sz w:val="22"/>
          <w:lang w:val="fr-FR"/>
        </w:rPr>
        <w:lastRenderedPageBreak/>
        <w:t>En accord avec la réponse à la question précédente, r</w:t>
      </w:r>
      <w:r w:rsidRPr="00CC5C67">
        <w:rPr>
          <w:rFonts w:ascii="Arial" w:hAnsi="Arial"/>
          <w:sz w:val="22"/>
          <w:lang w:val="fr-FR"/>
        </w:rPr>
        <w:t xml:space="preserve">eprésenter sur un schéma où l’élève sera représenté par son centre </w:t>
      </w:r>
      <w:r w:rsidR="00B7711E">
        <w:rPr>
          <w:rFonts w:ascii="Arial" w:hAnsi="Arial"/>
          <w:sz w:val="22"/>
          <w:lang w:val="fr-FR"/>
        </w:rPr>
        <w:t>de gravité</w:t>
      </w:r>
      <w:r w:rsidRPr="00CC5C67">
        <w:rPr>
          <w:rFonts w:ascii="Arial" w:hAnsi="Arial"/>
          <w:sz w:val="22"/>
          <w:lang w:val="fr-FR"/>
        </w:rPr>
        <w:t xml:space="preserve"> toutes les forces</w:t>
      </w:r>
      <w:r>
        <w:rPr>
          <w:rFonts w:ascii="Arial" w:hAnsi="Arial"/>
          <w:sz w:val="22"/>
          <w:lang w:val="fr-FR"/>
        </w:rPr>
        <w:t xml:space="preserve"> qui s'exercent sur l'élève. Comparer la représentation de la force exercée par le sol sur l’élève sur </w:t>
      </w:r>
      <w:r w:rsidR="00761989">
        <w:rPr>
          <w:rFonts w:ascii="Arial" w:hAnsi="Arial"/>
          <w:sz w:val="22"/>
          <w:lang w:val="fr-FR"/>
        </w:rPr>
        <w:t>l</w:t>
      </w:r>
      <w:r>
        <w:rPr>
          <w:rFonts w:ascii="Arial" w:hAnsi="Arial"/>
          <w:sz w:val="22"/>
          <w:lang w:val="fr-FR"/>
        </w:rPr>
        <w:t xml:space="preserve">e schéma </w:t>
      </w:r>
      <w:r w:rsidR="00761989">
        <w:rPr>
          <w:rFonts w:ascii="Arial" w:hAnsi="Arial"/>
          <w:sz w:val="22"/>
          <w:lang w:val="fr-FR"/>
        </w:rPr>
        <w:t>précédent et la réponse</w:t>
      </w:r>
      <w:r>
        <w:rPr>
          <w:rFonts w:ascii="Arial" w:hAnsi="Arial"/>
          <w:sz w:val="22"/>
          <w:lang w:val="fr-FR"/>
        </w:rPr>
        <w:t xml:space="preserve"> à la question 3. En cas de différences, identifier les raisonnements ou oublis responsables de ces différences.</w:t>
      </w:r>
    </w:p>
    <w:p w14:paraId="6382266C" w14:textId="1CB692EE" w:rsidR="00CC5C67" w:rsidRPr="00E2118E" w:rsidRDefault="00CC5C67" w:rsidP="00CC5C67">
      <w:pPr>
        <w:pStyle w:val="Titre4"/>
        <w:rPr>
          <w:rFonts w:ascii="Arial" w:hAnsi="Arial" w:cs="Arial"/>
          <w:sz w:val="22"/>
          <w:szCs w:val="22"/>
        </w:rPr>
      </w:pPr>
      <w:r>
        <w:rPr>
          <w:rFonts w:ascii="Arial" w:hAnsi="Arial" w:cs="Arial"/>
          <w:sz w:val="22"/>
          <w:szCs w:val="22"/>
        </w:rPr>
        <w:t xml:space="preserve">Situation 2 </w:t>
      </w:r>
      <w:r w:rsidRPr="00114C28">
        <w:rPr>
          <w:rFonts w:ascii="Arial" w:hAnsi="Arial" w:cs="Arial"/>
          <w:sz w:val="22"/>
          <w:szCs w:val="22"/>
        </w:rPr>
        <w:t>:</w:t>
      </w:r>
    </w:p>
    <w:p w14:paraId="7775D370" w14:textId="3B41F222" w:rsidR="00CC5C67" w:rsidRPr="007E1C2E" w:rsidRDefault="007E1C2E" w:rsidP="00CC5C67">
      <w:pPr>
        <w:rPr>
          <w:i/>
          <w:szCs w:val="22"/>
        </w:rPr>
      </w:pPr>
      <w:r w:rsidRPr="007E1C2E">
        <w:rPr>
          <w:i/>
          <w:szCs w:val="22"/>
        </w:rPr>
        <w:t>L</w:t>
      </w:r>
      <w:r w:rsidR="00CC5C67" w:rsidRPr="007E1C2E">
        <w:rPr>
          <w:i/>
          <w:szCs w:val="22"/>
        </w:rPr>
        <w:t>’élève pousse plus fort</w:t>
      </w:r>
      <w:r w:rsidR="00761989">
        <w:rPr>
          <w:i/>
          <w:szCs w:val="22"/>
        </w:rPr>
        <w:t>.</w:t>
      </w:r>
    </w:p>
    <w:p w14:paraId="2D73F118" w14:textId="6BF2CAE1" w:rsidR="007E1C2E" w:rsidRDefault="007E1C2E" w:rsidP="009534C2">
      <w:pPr>
        <w:pStyle w:val="Paragraphedeliste"/>
        <w:numPr>
          <w:ilvl w:val="0"/>
          <w:numId w:val="11"/>
        </w:numPr>
        <w:rPr>
          <w:rFonts w:ascii="Arial" w:hAnsi="Arial"/>
          <w:sz w:val="22"/>
          <w:lang w:val="fr-FR"/>
        </w:rPr>
      </w:pPr>
      <w:r w:rsidRPr="007E1C2E">
        <w:rPr>
          <w:rFonts w:ascii="Arial" w:hAnsi="Arial"/>
          <w:sz w:val="22"/>
          <w:lang w:val="fr-FR"/>
        </w:rPr>
        <w:t>Sur 2 nouveaux schémas représenter les modifications des vecteurs force à apporter pour traduire ce qui change au niveau des actions lorsque l’élève pousse plus fort sur le mur tout en restant immobile.</w:t>
      </w:r>
    </w:p>
    <w:p w14:paraId="5C5E1358" w14:textId="22AC0174" w:rsidR="00761989" w:rsidRPr="00761989" w:rsidRDefault="00761989" w:rsidP="00761989">
      <w:pPr>
        <w:rPr>
          <w:i/>
          <w:iCs/>
        </w:rPr>
      </w:pPr>
      <w:r w:rsidRPr="00761989">
        <w:rPr>
          <w:i/>
          <w:iCs/>
        </w:rPr>
        <w:t xml:space="preserve">L’élève est </w:t>
      </w:r>
      <w:r w:rsidRPr="00761989">
        <w:rPr>
          <w:i/>
          <w:iCs/>
          <w:szCs w:val="22"/>
        </w:rPr>
        <w:t>maintenant sur un sol plus glissant</w:t>
      </w:r>
    </w:p>
    <w:p w14:paraId="7E19A451" w14:textId="7D0F6240" w:rsidR="007E1C2E" w:rsidRDefault="00761989" w:rsidP="009534C2">
      <w:pPr>
        <w:pStyle w:val="Paragraphedeliste"/>
        <w:numPr>
          <w:ilvl w:val="0"/>
          <w:numId w:val="11"/>
        </w:numPr>
        <w:rPr>
          <w:rFonts w:ascii="Arial" w:hAnsi="Arial"/>
          <w:sz w:val="22"/>
          <w:lang w:val="fr-FR"/>
        </w:rPr>
      </w:pPr>
      <w:r>
        <w:rPr>
          <w:rFonts w:ascii="Arial" w:hAnsi="Arial"/>
          <w:sz w:val="22"/>
          <w:lang w:val="fr-FR"/>
        </w:rPr>
        <w:t>P</w:t>
      </w:r>
      <w:r w:rsidR="007E1C2E" w:rsidRPr="007E1C2E">
        <w:rPr>
          <w:rFonts w:ascii="Arial" w:hAnsi="Arial"/>
          <w:sz w:val="22"/>
          <w:lang w:val="fr-FR"/>
        </w:rPr>
        <w:t>roposer une représentation des forces en accord avec le fait que l’élève se mette en mo</w:t>
      </w:r>
      <w:r w:rsidR="007E1C2E">
        <w:rPr>
          <w:rFonts w:ascii="Arial" w:hAnsi="Arial"/>
          <w:sz w:val="22"/>
          <w:lang w:val="fr-FR"/>
        </w:rPr>
        <w:t>u</w:t>
      </w:r>
      <w:r w:rsidR="007E1C2E" w:rsidRPr="007E1C2E">
        <w:rPr>
          <w:rFonts w:ascii="Arial" w:hAnsi="Arial"/>
          <w:sz w:val="22"/>
          <w:lang w:val="fr-FR"/>
        </w:rPr>
        <w:t>vement</w:t>
      </w:r>
      <w:r>
        <w:rPr>
          <w:rFonts w:ascii="Arial" w:hAnsi="Arial"/>
          <w:sz w:val="22"/>
          <w:lang w:val="fr-FR"/>
        </w:rPr>
        <w:t xml:space="preserve"> (il risque de tomber)</w:t>
      </w:r>
      <w:r w:rsidR="007E1C2E" w:rsidRPr="007E1C2E">
        <w:rPr>
          <w:rFonts w:ascii="Arial" w:hAnsi="Arial"/>
          <w:sz w:val="22"/>
          <w:lang w:val="fr-FR"/>
        </w:rPr>
        <w:t xml:space="preserve">. Justifier cette </w:t>
      </w:r>
      <w:r w:rsidR="007E1C2E">
        <w:rPr>
          <w:rFonts w:ascii="Arial" w:hAnsi="Arial"/>
          <w:sz w:val="22"/>
          <w:lang w:val="fr-FR"/>
        </w:rPr>
        <w:t>repré</w:t>
      </w:r>
      <w:r w:rsidR="007E1C2E" w:rsidRPr="007E1C2E">
        <w:rPr>
          <w:rFonts w:ascii="Arial" w:hAnsi="Arial"/>
          <w:sz w:val="22"/>
          <w:lang w:val="fr-FR"/>
        </w:rPr>
        <w:t>sentation à l’aide du modèle.</w:t>
      </w:r>
    </w:p>
    <w:p w14:paraId="2E8C35D0" w14:textId="77777777" w:rsidR="007E1C2E" w:rsidRDefault="007E1C2E" w:rsidP="007E1C2E"/>
    <w:p w14:paraId="1394680C" w14:textId="77777777" w:rsidR="00CC506F" w:rsidRPr="00CC506F" w:rsidRDefault="00CC506F" w:rsidP="00CC506F">
      <w:pPr>
        <w:widowControl w:val="0"/>
        <w:pBdr>
          <w:top w:val="nil"/>
          <w:left w:val="nil"/>
          <w:bottom w:val="nil"/>
          <w:right w:val="nil"/>
          <w:between w:val="nil"/>
        </w:pBdr>
        <w:spacing w:before="120"/>
        <w:rPr>
          <w:b/>
          <w:i/>
          <w:iCs/>
          <w:color w:val="4F81BD" w:themeColor="accent1"/>
          <w:sz w:val="18"/>
          <w:szCs w:val="18"/>
        </w:rPr>
      </w:pPr>
      <w:r w:rsidRPr="00CC506F">
        <w:rPr>
          <w:b/>
          <w:i/>
          <w:iCs/>
          <w:color w:val="4F81BD" w:themeColor="accent1"/>
          <w:sz w:val="18"/>
          <w:szCs w:val="18"/>
        </w:rPr>
        <w:t>Pour aller plus loin</w:t>
      </w:r>
    </w:p>
    <w:p w14:paraId="680CA82F" w14:textId="38FFA82C" w:rsidR="00CA7517" w:rsidRPr="00CA7517" w:rsidRDefault="007E1C2E" w:rsidP="00CA7517">
      <w:r w:rsidRPr="00CA7517">
        <w:t>Dans le cas de la situation 1, l’élève utilise un pèse-personne</w:t>
      </w:r>
      <w:r w:rsidR="00CA7517" w:rsidRPr="00CA7517">
        <w:t xml:space="preserve"> qu’il place entre ses mains et le mur</w:t>
      </w:r>
      <w:r w:rsidRPr="00CA7517">
        <w:t xml:space="preserve">. </w:t>
      </w:r>
      <w:r w:rsidR="00CA7517" w:rsidRPr="00CA7517">
        <w:t xml:space="preserve">Lors de la poussée le pèse-personne affiche une </w:t>
      </w:r>
      <w:r w:rsidR="00083FB7">
        <w:t>norme</w:t>
      </w:r>
      <w:r w:rsidR="00CA7517" w:rsidRPr="00CA7517">
        <w:t xml:space="preserve"> de 15 kg. Avant de pousser sur le mur, l’élève </w:t>
      </w:r>
      <w:r w:rsidR="00CA7517">
        <w:t>se pèse en en se tenant immobile sur le plateau du pèse-personne. Celui-ci indique alors</w:t>
      </w:r>
      <w:r w:rsidR="00CA7517" w:rsidRPr="00CA7517">
        <w:t xml:space="preserve"> une masse m= 50 kg.</w:t>
      </w:r>
    </w:p>
    <w:p w14:paraId="01ECA71C" w14:textId="786732A9" w:rsidR="00CA7517" w:rsidRDefault="0019271E" w:rsidP="00CA7517">
      <w:r>
        <w:t xml:space="preserve">On précise qu’un </w:t>
      </w:r>
      <w:r w:rsidR="00CA7517" w:rsidRPr="00CA7517">
        <w:t>pèse</w:t>
      </w:r>
      <w:r w:rsidR="00761989">
        <w:t>-</w:t>
      </w:r>
      <w:r w:rsidR="00CA7517" w:rsidRPr="00CA7517">
        <w:t xml:space="preserve">personne mesure la </w:t>
      </w:r>
      <w:r w:rsidR="00083FB7">
        <w:t>norme</w:t>
      </w:r>
      <w:r w:rsidR="00CA7517" w:rsidRPr="00CA7517">
        <w:t xml:space="preserve"> de la force qui s</w:t>
      </w:r>
      <w:r w:rsidR="00CA7517">
        <w:t>’exerce sur son plateau</w:t>
      </w:r>
      <w:r w:rsidR="00CA7517" w:rsidRPr="00CA7517">
        <w:t>.</w:t>
      </w:r>
    </w:p>
    <w:p w14:paraId="6D13B712" w14:textId="0992505D" w:rsidR="0019271E" w:rsidRPr="0019271E" w:rsidRDefault="0019271E" w:rsidP="009534C2">
      <w:pPr>
        <w:pStyle w:val="Paragraphedeliste"/>
        <w:numPr>
          <w:ilvl w:val="0"/>
          <w:numId w:val="12"/>
        </w:numPr>
        <w:rPr>
          <w:rFonts w:ascii="Arial" w:hAnsi="Arial"/>
          <w:sz w:val="22"/>
          <w:lang w:val="fr-FR"/>
        </w:rPr>
      </w:pPr>
      <w:r w:rsidRPr="0019271E">
        <w:rPr>
          <w:rFonts w:ascii="Arial" w:hAnsi="Arial"/>
          <w:sz w:val="22"/>
          <w:lang w:val="fr-FR"/>
        </w:rPr>
        <w:t xml:space="preserve">A l’aide du modèle </w:t>
      </w:r>
      <w:r w:rsidR="00761989">
        <w:rPr>
          <w:rFonts w:ascii="Arial" w:hAnsi="Arial"/>
          <w:sz w:val="22"/>
          <w:lang w:val="fr-FR"/>
        </w:rPr>
        <w:t>du chapitre 2,</w:t>
      </w:r>
      <w:r w:rsidRPr="0019271E">
        <w:rPr>
          <w:rFonts w:ascii="Arial" w:hAnsi="Arial"/>
          <w:sz w:val="22"/>
          <w:lang w:val="fr-FR"/>
        </w:rPr>
        <w:t xml:space="preserve"> </w:t>
      </w:r>
      <w:r>
        <w:rPr>
          <w:rFonts w:ascii="Arial" w:hAnsi="Arial"/>
          <w:sz w:val="22"/>
          <w:lang w:val="fr-FR"/>
        </w:rPr>
        <w:t>dé</w:t>
      </w:r>
      <w:r w:rsidRPr="0019271E">
        <w:rPr>
          <w:rFonts w:ascii="Arial" w:hAnsi="Arial"/>
          <w:sz w:val="22"/>
          <w:lang w:val="fr-FR"/>
        </w:rPr>
        <w:t xml:space="preserve">terminer la </w:t>
      </w:r>
      <w:r w:rsidR="00083FB7">
        <w:rPr>
          <w:rFonts w:ascii="Arial" w:hAnsi="Arial"/>
          <w:sz w:val="22"/>
          <w:lang w:val="fr-FR"/>
        </w:rPr>
        <w:t>norme</w:t>
      </w:r>
      <w:r w:rsidRPr="0019271E">
        <w:rPr>
          <w:rFonts w:ascii="Arial" w:hAnsi="Arial"/>
          <w:sz w:val="22"/>
          <w:lang w:val="fr-FR"/>
        </w:rPr>
        <w:t xml:space="preserve"> du poids de l’élève.</w:t>
      </w:r>
    </w:p>
    <w:p w14:paraId="747FD478" w14:textId="0B777E54" w:rsidR="0019271E" w:rsidRPr="0019271E" w:rsidRDefault="00CA7517" w:rsidP="009534C2">
      <w:pPr>
        <w:pStyle w:val="Paragraphedeliste"/>
        <w:numPr>
          <w:ilvl w:val="0"/>
          <w:numId w:val="12"/>
        </w:numPr>
        <w:rPr>
          <w:rFonts w:ascii="Arial" w:hAnsi="Arial"/>
          <w:sz w:val="22"/>
          <w:lang w:val="fr-FR"/>
        </w:rPr>
      </w:pPr>
      <w:r w:rsidRPr="0019271E">
        <w:rPr>
          <w:rFonts w:ascii="Arial" w:hAnsi="Arial"/>
          <w:sz w:val="22"/>
          <w:lang w:val="fr-FR"/>
        </w:rPr>
        <w:t xml:space="preserve">Identifier la force dont le pèse-personne mesure la </w:t>
      </w:r>
      <w:r w:rsidR="00083FB7">
        <w:rPr>
          <w:rFonts w:ascii="Arial" w:hAnsi="Arial"/>
          <w:sz w:val="22"/>
          <w:lang w:val="fr-FR"/>
        </w:rPr>
        <w:t>norme</w:t>
      </w:r>
      <w:r w:rsidRPr="0019271E">
        <w:rPr>
          <w:rFonts w:ascii="Arial" w:hAnsi="Arial"/>
          <w:sz w:val="22"/>
          <w:lang w:val="fr-FR"/>
        </w:rPr>
        <w:t xml:space="preserve"> lors</w:t>
      </w:r>
      <w:r w:rsidR="0019271E" w:rsidRPr="0019271E">
        <w:rPr>
          <w:rFonts w:ascii="Arial" w:hAnsi="Arial"/>
          <w:sz w:val="22"/>
          <w:lang w:val="fr-FR"/>
        </w:rPr>
        <w:t>que l’élève pousse contre le mur.</w:t>
      </w:r>
      <w:r w:rsidR="0019271E">
        <w:rPr>
          <w:rFonts w:ascii="Arial" w:hAnsi="Arial"/>
          <w:sz w:val="22"/>
          <w:lang w:val="fr-FR"/>
        </w:rPr>
        <w:t xml:space="preserve"> </w:t>
      </w:r>
      <w:r w:rsidR="0019271E" w:rsidRPr="0019271E">
        <w:rPr>
          <w:rFonts w:ascii="Arial" w:hAnsi="Arial"/>
          <w:sz w:val="22"/>
          <w:lang w:val="fr-FR"/>
        </w:rPr>
        <w:t xml:space="preserve">Justifier la réponse à l’aide du modèle </w:t>
      </w:r>
      <w:r w:rsidR="0019271E">
        <w:rPr>
          <w:rFonts w:ascii="Arial" w:hAnsi="Arial"/>
          <w:sz w:val="22"/>
          <w:lang w:val="fr-FR"/>
        </w:rPr>
        <w:t>« </w:t>
      </w:r>
      <w:r w:rsidR="0019271E" w:rsidRPr="0019271E">
        <w:rPr>
          <w:rFonts w:ascii="Arial" w:hAnsi="Arial"/>
          <w:sz w:val="22"/>
          <w:lang w:val="fr-FR"/>
        </w:rPr>
        <w:t>principe d’inertie</w:t>
      </w:r>
      <w:r w:rsidR="0019271E">
        <w:rPr>
          <w:rFonts w:ascii="Arial" w:hAnsi="Arial"/>
          <w:sz w:val="22"/>
          <w:lang w:val="fr-FR"/>
        </w:rPr>
        <w:t> »</w:t>
      </w:r>
      <w:r w:rsidR="0019271E" w:rsidRPr="0019271E">
        <w:rPr>
          <w:rFonts w:ascii="Arial" w:hAnsi="Arial"/>
          <w:sz w:val="22"/>
          <w:lang w:val="fr-FR"/>
        </w:rPr>
        <w:t>.</w:t>
      </w:r>
    </w:p>
    <w:p w14:paraId="3A8BDF83" w14:textId="32CD8F23" w:rsidR="0019271E" w:rsidRPr="0019271E" w:rsidRDefault="0019271E" w:rsidP="009534C2">
      <w:pPr>
        <w:pStyle w:val="Paragraphedeliste"/>
        <w:numPr>
          <w:ilvl w:val="0"/>
          <w:numId w:val="12"/>
        </w:numPr>
        <w:rPr>
          <w:rFonts w:ascii="Arial" w:hAnsi="Arial"/>
          <w:sz w:val="22"/>
          <w:lang w:val="fr-FR"/>
        </w:rPr>
      </w:pPr>
      <w:r>
        <w:rPr>
          <w:rFonts w:ascii="Arial" w:hAnsi="Arial"/>
          <w:sz w:val="22"/>
          <w:lang w:val="fr-FR"/>
        </w:rPr>
        <w:t xml:space="preserve">Toujours en justifiant </w:t>
      </w:r>
      <w:r w:rsidRPr="0019271E">
        <w:rPr>
          <w:rFonts w:ascii="Arial" w:hAnsi="Arial"/>
          <w:sz w:val="22"/>
          <w:lang w:val="fr-FR"/>
        </w:rPr>
        <w:t xml:space="preserve">la réponse à l’aide du modèle </w:t>
      </w:r>
      <w:r>
        <w:rPr>
          <w:rFonts w:ascii="Arial" w:hAnsi="Arial"/>
          <w:sz w:val="22"/>
          <w:lang w:val="fr-FR"/>
        </w:rPr>
        <w:t>« </w:t>
      </w:r>
      <w:r w:rsidRPr="0019271E">
        <w:rPr>
          <w:rFonts w:ascii="Arial" w:hAnsi="Arial"/>
          <w:sz w:val="22"/>
          <w:lang w:val="fr-FR"/>
        </w:rPr>
        <w:t>principe d</w:t>
      </w:r>
      <w:r w:rsidR="006D4BAA" w:rsidRPr="0019271E">
        <w:rPr>
          <w:rFonts w:ascii="Arial" w:hAnsi="Arial"/>
          <w:sz w:val="22"/>
          <w:lang w:val="fr-FR"/>
        </w:rPr>
        <w:t>’iner</w:t>
      </w:r>
      <w:r w:rsidR="006D4BAA">
        <w:rPr>
          <w:rFonts w:ascii="Arial" w:hAnsi="Arial"/>
          <w:sz w:val="22"/>
          <w:lang w:val="fr-FR"/>
        </w:rPr>
        <w:t>tie »</w:t>
      </w:r>
      <w:r>
        <w:rPr>
          <w:rFonts w:ascii="Arial" w:hAnsi="Arial"/>
          <w:sz w:val="22"/>
          <w:lang w:val="fr-FR"/>
        </w:rPr>
        <w:t xml:space="preserve">, déterminer la </w:t>
      </w:r>
      <w:r w:rsidR="00083FB7">
        <w:rPr>
          <w:rFonts w:ascii="Arial" w:hAnsi="Arial"/>
          <w:sz w:val="22"/>
          <w:lang w:val="fr-FR"/>
        </w:rPr>
        <w:t>norme</w:t>
      </w:r>
      <w:r>
        <w:rPr>
          <w:rFonts w:ascii="Arial" w:hAnsi="Arial"/>
          <w:sz w:val="22"/>
          <w:lang w:val="fr-FR"/>
        </w:rPr>
        <w:t xml:space="preserve"> de la force exercée par le mur sur l’élève.</w:t>
      </w:r>
    </w:p>
    <w:p w14:paraId="58601A8F" w14:textId="181E34EF" w:rsidR="00E2118E" w:rsidRPr="0019271E" w:rsidRDefault="0019271E" w:rsidP="009534C2">
      <w:pPr>
        <w:pStyle w:val="Paragraphedeliste"/>
        <w:numPr>
          <w:ilvl w:val="0"/>
          <w:numId w:val="12"/>
        </w:numPr>
        <w:rPr>
          <w:rFonts w:ascii="Arial" w:hAnsi="Arial"/>
          <w:sz w:val="22"/>
        </w:rPr>
      </w:pPr>
      <w:r w:rsidRPr="0019271E">
        <w:rPr>
          <w:rFonts w:ascii="Arial" w:hAnsi="Arial"/>
          <w:sz w:val="22"/>
          <w:lang w:val="fr-FR"/>
        </w:rPr>
        <w:t>Représenter sur un schéma, à l’échelle (1,0 cm correspondant à 10</w:t>
      </w:r>
      <w:r w:rsidR="00EC4337">
        <w:rPr>
          <w:rFonts w:ascii="Arial" w:hAnsi="Arial"/>
          <w:sz w:val="22"/>
          <w:lang w:val="fr-FR"/>
        </w:rPr>
        <w:t>0</w:t>
      </w:r>
      <w:r w:rsidRPr="0019271E">
        <w:rPr>
          <w:rFonts w:ascii="Arial" w:hAnsi="Arial"/>
          <w:sz w:val="22"/>
          <w:lang w:val="fr-FR"/>
        </w:rPr>
        <w:t xml:space="preserve"> N), les forces qui s'exercent sur l'élève</w:t>
      </w:r>
      <w:r>
        <w:rPr>
          <w:rFonts w:ascii="Arial" w:hAnsi="Arial"/>
          <w:sz w:val="22"/>
          <w:lang w:val="fr-FR"/>
        </w:rPr>
        <w:t xml:space="preserve"> (représenté par son centre </w:t>
      </w:r>
      <w:r w:rsidR="00B7711E">
        <w:rPr>
          <w:rFonts w:ascii="Arial" w:hAnsi="Arial"/>
          <w:sz w:val="22"/>
          <w:lang w:val="fr-FR"/>
        </w:rPr>
        <w:t>de gravité</w:t>
      </w:r>
      <w:r>
        <w:rPr>
          <w:rFonts w:ascii="Arial" w:hAnsi="Arial"/>
          <w:sz w:val="22"/>
          <w:lang w:val="fr-FR"/>
        </w:rPr>
        <w:t>).</w:t>
      </w:r>
    </w:p>
    <w:sectPr w:rsidR="00E2118E" w:rsidRPr="0019271E" w:rsidSect="00CE2E38">
      <w:headerReference w:type="default" r:id="rId70"/>
      <w:footerReference w:type="default" r:id="rId71"/>
      <w:type w:val="continuous"/>
      <w:pgSz w:w="11907" w:h="16840" w:code="9"/>
      <w:pgMar w:top="568" w:right="708" w:bottom="142" w:left="142" w:header="419" w:footer="118" w:gutter="567"/>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60DD6F5" w14:textId="77777777" w:rsidR="00156868" w:rsidRDefault="00156868" w:rsidP="00C30C58">
      <w:r>
        <w:separator/>
      </w:r>
    </w:p>
  </w:endnote>
  <w:endnote w:type="continuationSeparator" w:id="0">
    <w:p w14:paraId="3921A960" w14:textId="77777777" w:rsidR="00156868" w:rsidRDefault="00156868" w:rsidP="00C30C5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Noto Sans Symbols">
    <w:altName w:val="Calibri"/>
    <w:charset w:val="00"/>
    <w:family w:val="auto"/>
    <w:pitch w:val="default"/>
  </w:font>
  <w:font w:name="Webdings">
    <w:panose1 w:val="05030102010509060703"/>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Verdana">
    <w:panose1 w:val="020B0604030504040204"/>
    <w:charset w:val="00"/>
    <w:family w:val="swiss"/>
    <w:pitch w:val="variable"/>
    <w:sig w:usb0="A00006FF" w:usb1="4000205B" w:usb2="00000010" w:usb3="00000000" w:csb0="0000019F" w:csb1="00000000"/>
  </w:font>
  <w:font w:name="Century Schoolbook">
    <w:panose1 w:val="02040604050505020304"/>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Palatino">
    <w:charset w:val="00"/>
    <w:family w:val="auto"/>
    <w:pitch w:val="variable"/>
    <w:sig w:usb0="A00002FF" w:usb1="7800205A" w:usb2="14600000" w:usb3="00000000" w:csb0="00000193" w:csb1="00000000"/>
  </w:font>
  <w:font w:name="MS Serif">
    <w:panose1 w:val="00000000000000000000"/>
    <w:charset w:val="00"/>
    <w:family w:val="roman"/>
    <w:notTrueType/>
    <w:pitch w:val="variable"/>
    <w:sig w:usb0="00000003" w:usb1="00000000" w:usb2="00000000" w:usb3="00000000" w:csb0="00000001" w:csb1="00000000"/>
  </w:font>
  <w:font w:name="Segoe Script">
    <w:panose1 w:val="030B0504020000000003"/>
    <w:charset w:val="00"/>
    <w:family w:val="script"/>
    <w:pitch w:val="variable"/>
    <w:sig w:usb0="0000028F"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2DF2FF7" w14:textId="0FD8151A" w:rsidR="00A70957" w:rsidRPr="00C30C58" w:rsidRDefault="00A70957" w:rsidP="00CE2E38">
    <w:pPr>
      <w:pStyle w:val="Pieddepage"/>
      <w:pBdr>
        <w:top w:val="single" w:sz="4" w:space="1" w:color="auto"/>
      </w:pBdr>
      <w:tabs>
        <w:tab w:val="clear" w:pos="9072"/>
        <w:tab w:val="left" w:pos="3766"/>
        <w:tab w:val="right" w:pos="10490"/>
      </w:tabs>
      <w:rPr>
        <w:rFonts w:ascii="Century Schoolbook" w:hAnsi="Century Schoolbook"/>
        <w:color w:val="31849B" w:themeColor="accent5" w:themeShade="BF"/>
        <w:sz w:val="16"/>
      </w:rPr>
    </w:pPr>
    <w:r w:rsidRPr="00C30C58">
      <w:rPr>
        <w:rFonts w:ascii="Century Schoolbook" w:hAnsi="Century Schoolbook"/>
        <w:color w:val="31849B" w:themeColor="accent5" w:themeShade="BF"/>
        <w:sz w:val="16"/>
      </w:rPr>
      <w:tab/>
    </w:r>
    <w:r w:rsidR="00CE2E38">
      <w:rPr>
        <w:rFonts w:ascii="Century Schoolbook" w:hAnsi="Century Schoolbook"/>
        <w:color w:val="31849B" w:themeColor="accent5" w:themeShade="BF"/>
        <w:sz w:val="16"/>
      </w:rPr>
      <w:tab/>
    </w:r>
    <w:r w:rsidRPr="00C30C58">
      <w:rPr>
        <w:rFonts w:ascii="Century Schoolbook" w:hAnsi="Century Schoolbook"/>
        <w:color w:val="31849B" w:themeColor="accent5" w:themeShade="BF"/>
        <w:sz w:val="16"/>
      </w:rPr>
      <w:tab/>
    </w:r>
    <w:r w:rsidR="0049426C" w:rsidRPr="00C30C58">
      <w:rPr>
        <w:color w:val="31849B" w:themeColor="accent5" w:themeShade="BF"/>
      </w:rPr>
      <w:t xml:space="preserve">classe de </w:t>
    </w:r>
    <w:r w:rsidRPr="00C30C58">
      <w:rPr>
        <w:color w:val="31849B" w:themeColor="accent5" w:themeShade="BF"/>
      </w:rPr>
      <w:t>seconde</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9C8DF1F" w14:textId="77777777" w:rsidR="00156868" w:rsidRDefault="00156868" w:rsidP="00C30C58">
      <w:r>
        <w:separator/>
      </w:r>
    </w:p>
  </w:footnote>
  <w:footnote w:type="continuationSeparator" w:id="0">
    <w:p w14:paraId="73E54508" w14:textId="77777777" w:rsidR="00156868" w:rsidRDefault="00156868" w:rsidP="00C30C5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B8BCA8C" w14:textId="3185DA52" w:rsidR="00A70957" w:rsidRPr="00382950" w:rsidRDefault="00FE1EE5" w:rsidP="00382950">
    <w:pPr>
      <w:pStyle w:val="En-tte"/>
      <w:pBdr>
        <w:bottom w:val="single" w:sz="4" w:space="1" w:color="auto"/>
      </w:pBdr>
      <w:tabs>
        <w:tab w:val="clear" w:pos="4536"/>
        <w:tab w:val="clear" w:pos="9072"/>
        <w:tab w:val="center" w:pos="5103"/>
        <w:tab w:val="right" w:pos="10490"/>
      </w:tabs>
      <w:rPr>
        <w:color w:val="31849B" w:themeColor="accent5" w:themeShade="BF"/>
      </w:rPr>
    </w:pPr>
    <w:bookmarkStart w:id="4" w:name="_heading=h.30j0zll" w:colFirst="0" w:colLast="0"/>
    <w:bookmarkEnd w:id="4"/>
    <w:r>
      <w:rPr>
        <w:noProof/>
        <w:color w:val="31849B"/>
      </w:rPr>
      <w:drawing>
        <wp:inline distT="0" distB="0" distL="0" distR="0" wp14:anchorId="410441F1" wp14:editId="5B629237">
          <wp:extent cx="504825" cy="248285"/>
          <wp:effectExtent l="0" t="0" r="0" b="0"/>
          <wp:docPr id="5" name="image2.png"/>
          <wp:cNvGraphicFramePr/>
          <a:graphic xmlns:a="http://schemas.openxmlformats.org/drawingml/2006/main">
            <a:graphicData uri="http://schemas.openxmlformats.org/drawingml/2006/picture">
              <pic:pic xmlns:pic="http://schemas.openxmlformats.org/drawingml/2006/picture">
                <pic:nvPicPr>
                  <pic:cNvPr id="0" name="image2.png"/>
                  <pic:cNvPicPr preferRelativeResize="0"/>
                </pic:nvPicPr>
                <pic:blipFill>
                  <a:blip r:embed="rId1"/>
                  <a:srcRect/>
                  <a:stretch>
                    <a:fillRect/>
                  </a:stretch>
                </pic:blipFill>
                <pic:spPr>
                  <a:xfrm>
                    <a:off x="0" y="0"/>
                    <a:ext cx="504825" cy="248285"/>
                  </a:xfrm>
                  <a:prstGeom prst="rect">
                    <a:avLst/>
                  </a:prstGeom>
                  <a:ln/>
                </pic:spPr>
              </pic:pic>
            </a:graphicData>
          </a:graphic>
        </wp:inline>
      </w:drawing>
    </w:r>
    <w:r>
      <w:rPr>
        <w:color w:val="31849B"/>
      </w:rPr>
      <w:t>Mouvements et interactions</w:t>
    </w:r>
    <w:r>
      <w:rPr>
        <w:color w:val="31849B"/>
      </w:rPr>
      <w:tab/>
    </w:r>
    <w:r w:rsidR="00584662" w:rsidRPr="00C30C58">
      <w:rPr>
        <w:color w:val="31849B" w:themeColor="accent5" w:themeShade="BF"/>
      </w:rPr>
      <w:tab/>
      <w:t xml:space="preserve">Chapitre </w:t>
    </w:r>
    <w:r w:rsidR="00CE2E38">
      <w:rPr>
        <w:color w:val="31849B" w:themeColor="accent5" w:themeShade="BF"/>
      </w:rPr>
      <w:t>E</w:t>
    </w:r>
    <w:r w:rsidR="00C07B5C">
      <w:rPr>
        <w:color w:val="31849B" w:themeColor="accent5" w:themeShade="BF"/>
      </w:rPr>
      <w:t>3</w:t>
    </w:r>
    <w:r w:rsidR="00584662" w:rsidRPr="00C30C58">
      <w:rPr>
        <w:color w:val="31849B" w:themeColor="accent5" w:themeShade="BF"/>
      </w:rPr>
      <w:t xml:space="preserve"> -</w:t>
    </w:r>
    <w:r w:rsidR="00584662">
      <w:rPr>
        <w:color w:val="31849B" w:themeColor="accent5" w:themeShade="BF"/>
      </w:rPr>
      <w:t xml:space="preserve"> Activités</w:t>
    </w:r>
    <w:r w:rsidR="00584662" w:rsidRPr="00C30C58">
      <w:rPr>
        <w:noProof/>
        <w:color w:val="31849B" w:themeColor="accent5" w:themeShade="BF"/>
      </w:rPr>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9F8223D"/>
    <w:multiLevelType w:val="hybridMultilevel"/>
    <w:tmpl w:val="CBB6A422"/>
    <w:lvl w:ilvl="0" w:tplc="040C000F">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 w15:restartNumberingAfterBreak="0">
    <w:nsid w:val="15B31E0F"/>
    <w:multiLevelType w:val="hybridMultilevel"/>
    <w:tmpl w:val="36D88B2C"/>
    <w:lvl w:ilvl="0" w:tplc="EF100228">
      <w:start w:val="1"/>
      <w:numFmt w:val="decimal"/>
      <w:lvlText w:val="%1."/>
      <w:lvlJc w:val="left"/>
      <w:pPr>
        <w:ind w:left="720" w:hanging="360"/>
      </w:pPr>
      <w:rPr>
        <w:rFonts w:ascii="Arial" w:hAnsi="Arial" w:cs="Arial" w:hint="default"/>
        <w:sz w:val="22"/>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 w15:restartNumberingAfterBreak="0">
    <w:nsid w:val="17E0269A"/>
    <w:multiLevelType w:val="multilevel"/>
    <w:tmpl w:val="496C2FF2"/>
    <w:lvl w:ilvl="0">
      <w:start w:val="1"/>
      <w:numFmt w:val="decimal"/>
      <w:lvlText w:val="%1."/>
      <w:lvlJc w:val="left"/>
      <w:pPr>
        <w:ind w:left="720" w:hanging="360"/>
      </w:pPr>
      <w:rPr>
        <w:rFonts w:ascii="Arial" w:eastAsia="Arial" w:hAnsi="Arial" w:cs="Arial"/>
        <w:sz w:val="22"/>
        <w:szCs w:val="22"/>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15:restartNumberingAfterBreak="0">
    <w:nsid w:val="195626F8"/>
    <w:multiLevelType w:val="hybridMultilevel"/>
    <w:tmpl w:val="2DBE40E4"/>
    <w:lvl w:ilvl="0" w:tplc="FCC23B62">
      <w:start w:val="1"/>
      <w:numFmt w:val="decimal"/>
      <w:lvlText w:val="%1."/>
      <w:lvlJc w:val="left"/>
      <w:pPr>
        <w:tabs>
          <w:tab w:val="num" w:pos="720"/>
        </w:tabs>
        <w:ind w:left="720" w:hanging="360"/>
      </w:pPr>
      <w:rPr>
        <w:rFonts w:ascii="Arial" w:eastAsia="Times New Roman" w:hAnsi="Arial" w:cs="Arial"/>
      </w:r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4" w15:restartNumberingAfterBreak="0">
    <w:nsid w:val="1995278E"/>
    <w:multiLevelType w:val="hybridMultilevel"/>
    <w:tmpl w:val="5F50DA1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15:restartNumberingAfterBreak="0">
    <w:nsid w:val="1FF77478"/>
    <w:multiLevelType w:val="hybridMultilevel"/>
    <w:tmpl w:val="0108CF76"/>
    <w:lvl w:ilvl="0" w:tplc="040C000F">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6" w15:restartNumberingAfterBreak="0">
    <w:nsid w:val="23412DE9"/>
    <w:multiLevelType w:val="hybridMultilevel"/>
    <w:tmpl w:val="3C2EFA42"/>
    <w:lvl w:ilvl="0" w:tplc="040C0019">
      <w:start w:val="1"/>
      <w:numFmt w:val="lowerLetter"/>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7" w15:restartNumberingAfterBreak="0">
    <w:nsid w:val="27937AB3"/>
    <w:multiLevelType w:val="multilevel"/>
    <w:tmpl w:val="022CCA00"/>
    <w:lvl w:ilvl="0">
      <w:start w:val="1"/>
      <w:numFmt w:val="bullet"/>
      <w:lvlText w:val="●"/>
      <w:lvlJc w:val="left"/>
      <w:pPr>
        <w:ind w:left="1440" w:hanging="360"/>
      </w:pPr>
      <w:rPr>
        <w:rFonts w:ascii="Noto Sans Symbols" w:eastAsia="Noto Sans Symbols" w:hAnsi="Noto Sans Symbols" w:cs="Noto Sans Symbols"/>
      </w:rPr>
    </w:lvl>
    <w:lvl w:ilvl="1">
      <w:start w:val="1"/>
      <w:numFmt w:val="bullet"/>
      <w:lvlText w:val="o"/>
      <w:lvlJc w:val="left"/>
      <w:pPr>
        <w:ind w:left="2160" w:hanging="360"/>
      </w:pPr>
      <w:rPr>
        <w:rFonts w:ascii="Courier New" w:eastAsia="Courier New" w:hAnsi="Courier New" w:cs="Courier New"/>
      </w:rPr>
    </w:lvl>
    <w:lvl w:ilvl="2">
      <w:start w:val="1"/>
      <w:numFmt w:val="bullet"/>
      <w:lvlText w:val="▪"/>
      <w:lvlJc w:val="left"/>
      <w:pPr>
        <w:ind w:left="2880" w:hanging="360"/>
      </w:pPr>
      <w:rPr>
        <w:rFonts w:ascii="Noto Sans Symbols" w:eastAsia="Noto Sans Symbols" w:hAnsi="Noto Sans Symbols" w:cs="Noto Sans Symbols"/>
      </w:rPr>
    </w:lvl>
    <w:lvl w:ilvl="3">
      <w:start w:val="1"/>
      <w:numFmt w:val="bullet"/>
      <w:lvlText w:val="●"/>
      <w:lvlJc w:val="left"/>
      <w:pPr>
        <w:ind w:left="3600" w:hanging="360"/>
      </w:pPr>
      <w:rPr>
        <w:rFonts w:ascii="Noto Sans Symbols" w:eastAsia="Noto Sans Symbols" w:hAnsi="Noto Sans Symbols" w:cs="Noto Sans Symbols"/>
      </w:rPr>
    </w:lvl>
    <w:lvl w:ilvl="4">
      <w:start w:val="1"/>
      <w:numFmt w:val="bullet"/>
      <w:lvlText w:val="o"/>
      <w:lvlJc w:val="left"/>
      <w:pPr>
        <w:ind w:left="4320" w:hanging="360"/>
      </w:pPr>
      <w:rPr>
        <w:rFonts w:ascii="Courier New" w:eastAsia="Courier New" w:hAnsi="Courier New" w:cs="Courier New"/>
      </w:rPr>
    </w:lvl>
    <w:lvl w:ilvl="5">
      <w:start w:val="1"/>
      <w:numFmt w:val="bullet"/>
      <w:lvlText w:val="▪"/>
      <w:lvlJc w:val="left"/>
      <w:pPr>
        <w:ind w:left="5040" w:hanging="360"/>
      </w:pPr>
      <w:rPr>
        <w:rFonts w:ascii="Noto Sans Symbols" w:eastAsia="Noto Sans Symbols" w:hAnsi="Noto Sans Symbols" w:cs="Noto Sans Symbols"/>
      </w:rPr>
    </w:lvl>
    <w:lvl w:ilvl="6">
      <w:start w:val="1"/>
      <w:numFmt w:val="bullet"/>
      <w:lvlText w:val="●"/>
      <w:lvlJc w:val="left"/>
      <w:pPr>
        <w:ind w:left="5760" w:hanging="360"/>
      </w:pPr>
      <w:rPr>
        <w:rFonts w:ascii="Noto Sans Symbols" w:eastAsia="Noto Sans Symbols" w:hAnsi="Noto Sans Symbols" w:cs="Noto Sans Symbols"/>
      </w:rPr>
    </w:lvl>
    <w:lvl w:ilvl="7">
      <w:start w:val="1"/>
      <w:numFmt w:val="bullet"/>
      <w:lvlText w:val="o"/>
      <w:lvlJc w:val="left"/>
      <w:pPr>
        <w:ind w:left="6480" w:hanging="360"/>
      </w:pPr>
      <w:rPr>
        <w:rFonts w:ascii="Courier New" w:eastAsia="Courier New" w:hAnsi="Courier New" w:cs="Courier New"/>
      </w:rPr>
    </w:lvl>
    <w:lvl w:ilvl="8">
      <w:start w:val="1"/>
      <w:numFmt w:val="bullet"/>
      <w:lvlText w:val="▪"/>
      <w:lvlJc w:val="left"/>
      <w:pPr>
        <w:ind w:left="7200" w:hanging="360"/>
      </w:pPr>
      <w:rPr>
        <w:rFonts w:ascii="Noto Sans Symbols" w:eastAsia="Noto Sans Symbols" w:hAnsi="Noto Sans Symbols" w:cs="Noto Sans Symbols"/>
      </w:rPr>
    </w:lvl>
  </w:abstractNum>
  <w:abstractNum w:abstractNumId="8" w15:restartNumberingAfterBreak="0">
    <w:nsid w:val="2B230621"/>
    <w:multiLevelType w:val="hybridMultilevel"/>
    <w:tmpl w:val="377CDD14"/>
    <w:lvl w:ilvl="0" w:tplc="040C000F">
      <w:start w:val="1"/>
      <w:numFmt w:val="decimal"/>
      <w:lvlText w:val="%1."/>
      <w:lvlJc w:val="left"/>
      <w:pPr>
        <w:ind w:left="720" w:hanging="360"/>
      </w:pPr>
      <w:rPr>
        <w:rFonts w:hint="default"/>
        <w:b w:val="0"/>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9" w15:restartNumberingAfterBreak="0">
    <w:nsid w:val="3BE15F7E"/>
    <w:multiLevelType w:val="hybridMultilevel"/>
    <w:tmpl w:val="C9DEE00E"/>
    <w:lvl w:ilvl="0" w:tplc="040C000F">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0" w15:restartNumberingAfterBreak="0">
    <w:nsid w:val="61D037BF"/>
    <w:multiLevelType w:val="multilevel"/>
    <w:tmpl w:val="D2163812"/>
    <w:lvl w:ilvl="0">
      <w:start w:val="1"/>
      <w:numFmt w:val="decimal"/>
      <w:lvlText w:val="%1."/>
      <w:lvlJc w:val="left"/>
      <w:pPr>
        <w:ind w:left="644" w:hanging="357"/>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1" w15:restartNumberingAfterBreak="0">
    <w:nsid w:val="6C0E1525"/>
    <w:multiLevelType w:val="hybridMultilevel"/>
    <w:tmpl w:val="6B6EB206"/>
    <w:lvl w:ilvl="0" w:tplc="040C000F">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2" w15:restartNumberingAfterBreak="0">
    <w:nsid w:val="702E69BA"/>
    <w:multiLevelType w:val="hybridMultilevel"/>
    <w:tmpl w:val="121C05F6"/>
    <w:lvl w:ilvl="0" w:tplc="0C02F8EC">
      <w:start w:val="1"/>
      <w:numFmt w:val="decimal"/>
      <w:lvlText w:val="%1."/>
      <w:lvlJc w:val="left"/>
      <w:pPr>
        <w:ind w:left="720" w:hanging="360"/>
      </w:pPr>
      <w:rPr>
        <w:rFonts w:hint="default"/>
        <w:b w:val="0"/>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3" w15:restartNumberingAfterBreak="0">
    <w:nsid w:val="748A1253"/>
    <w:multiLevelType w:val="singleLevel"/>
    <w:tmpl w:val="28E0A358"/>
    <w:lvl w:ilvl="0">
      <w:numFmt w:val="bullet"/>
      <w:lvlText w:val=""/>
      <w:lvlJc w:val="left"/>
      <w:pPr>
        <w:tabs>
          <w:tab w:val="num" w:pos="360"/>
        </w:tabs>
        <w:ind w:left="360" w:hanging="360"/>
      </w:pPr>
      <w:rPr>
        <w:rFonts w:ascii="Webdings" w:hAnsi="Webdings" w:cs="Times New Roman" w:hint="default"/>
      </w:rPr>
    </w:lvl>
  </w:abstractNum>
  <w:abstractNum w:abstractNumId="14" w15:restartNumberingAfterBreak="0">
    <w:nsid w:val="7DC96BF4"/>
    <w:multiLevelType w:val="singleLevel"/>
    <w:tmpl w:val="4FBA2ACC"/>
    <w:lvl w:ilvl="0">
      <w:start w:val="1"/>
      <w:numFmt w:val="decimal"/>
      <w:lvlText w:val="%1."/>
      <w:lvlJc w:val="left"/>
      <w:pPr>
        <w:tabs>
          <w:tab w:val="num" w:pos="360"/>
        </w:tabs>
        <w:ind w:left="360" w:hanging="360"/>
      </w:pPr>
      <w:rPr>
        <w:rFonts w:ascii="Arial" w:eastAsia="Times New Roman" w:hAnsi="Arial" w:cs="Arial"/>
      </w:rPr>
    </w:lvl>
  </w:abstractNum>
  <w:num w:numId="1">
    <w:abstractNumId w:val="14"/>
  </w:num>
  <w:num w:numId="2">
    <w:abstractNumId w:val="4"/>
  </w:num>
  <w:num w:numId="3">
    <w:abstractNumId w:val="11"/>
  </w:num>
  <w:num w:numId="4">
    <w:abstractNumId w:val="6"/>
  </w:num>
  <w:num w:numId="5">
    <w:abstractNumId w:val="13"/>
  </w:num>
  <w:num w:numId="6">
    <w:abstractNumId w:val="3"/>
  </w:num>
  <w:num w:numId="7">
    <w:abstractNumId w:val="9"/>
  </w:num>
  <w:num w:numId="8">
    <w:abstractNumId w:val="12"/>
  </w:num>
  <w:num w:numId="9">
    <w:abstractNumId w:val="8"/>
  </w:num>
  <w:num w:numId="10">
    <w:abstractNumId w:val="1"/>
  </w:num>
  <w:num w:numId="11">
    <w:abstractNumId w:val="5"/>
  </w:num>
  <w:num w:numId="12">
    <w:abstractNumId w:val="0"/>
  </w:num>
  <w:num w:numId="13">
    <w:abstractNumId w:val="10"/>
  </w:num>
  <w:num w:numId="14">
    <w:abstractNumId w:val="2"/>
  </w:num>
  <w:num w:numId="15">
    <w:abstractNumId w:val="7"/>
  </w:num>
  <w:numIdMacAtCleanup w:val="1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9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hyphenationZone w:val="425"/>
  <w:displayHorizontalDrawingGridEvery w:val="0"/>
  <w:displayVerticalDrawingGridEvery w:val="0"/>
  <w:doNotUseMarginsForDrawingGridOrigin/>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F4510"/>
    <w:rsid w:val="000078B0"/>
    <w:rsid w:val="00016B4A"/>
    <w:rsid w:val="00021F9A"/>
    <w:rsid w:val="000348EB"/>
    <w:rsid w:val="00034D9D"/>
    <w:rsid w:val="0003531E"/>
    <w:rsid w:val="000435FB"/>
    <w:rsid w:val="00047933"/>
    <w:rsid w:val="000556E6"/>
    <w:rsid w:val="00055C62"/>
    <w:rsid w:val="0005717E"/>
    <w:rsid w:val="000647E2"/>
    <w:rsid w:val="00081CBB"/>
    <w:rsid w:val="00083FB7"/>
    <w:rsid w:val="00085573"/>
    <w:rsid w:val="00086901"/>
    <w:rsid w:val="000926FB"/>
    <w:rsid w:val="000A3F9A"/>
    <w:rsid w:val="000B7DD6"/>
    <w:rsid w:val="000C2CE4"/>
    <w:rsid w:val="000C52BB"/>
    <w:rsid w:val="000C6731"/>
    <w:rsid w:val="000C7346"/>
    <w:rsid w:val="000E7768"/>
    <w:rsid w:val="00102FB1"/>
    <w:rsid w:val="0011007D"/>
    <w:rsid w:val="00111722"/>
    <w:rsid w:val="00114C28"/>
    <w:rsid w:val="00116B79"/>
    <w:rsid w:val="00122125"/>
    <w:rsid w:val="00125596"/>
    <w:rsid w:val="001320AA"/>
    <w:rsid w:val="00136D97"/>
    <w:rsid w:val="0015142C"/>
    <w:rsid w:val="00153DA6"/>
    <w:rsid w:val="001561F9"/>
    <w:rsid w:val="00156868"/>
    <w:rsid w:val="001626D2"/>
    <w:rsid w:val="0016755A"/>
    <w:rsid w:val="0017405A"/>
    <w:rsid w:val="001761E3"/>
    <w:rsid w:val="001770D9"/>
    <w:rsid w:val="001841EA"/>
    <w:rsid w:val="00186D01"/>
    <w:rsid w:val="001922E0"/>
    <w:rsid w:val="0019271E"/>
    <w:rsid w:val="00195FCF"/>
    <w:rsid w:val="001C0CC5"/>
    <w:rsid w:val="001C6F71"/>
    <w:rsid w:val="001D02CF"/>
    <w:rsid w:val="001E009E"/>
    <w:rsid w:val="001E64AF"/>
    <w:rsid w:val="001E6F66"/>
    <w:rsid w:val="001F20D8"/>
    <w:rsid w:val="001F25A6"/>
    <w:rsid w:val="001F4030"/>
    <w:rsid w:val="001F4510"/>
    <w:rsid w:val="00203F83"/>
    <w:rsid w:val="00213F17"/>
    <w:rsid w:val="0022072B"/>
    <w:rsid w:val="00241853"/>
    <w:rsid w:val="002455C9"/>
    <w:rsid w:val="00245FB2"/>
    <w:rsid w:val="00246338"/>
    <w:rsid w:val="0024688C"/>
    <w:rsid w:val="00250812"/>
    <w:rsid w:val="00250F67"/>
    <w:rsid w:val="002535D2"/>
    <w:rsid w:val="00253E50"/>
    <w:rsid w:val="0026220C"/>
    <w:rsid w:val="00263184"/>
    <w:rsid w:val="00266907"/>
    <w:rsid w:val="00272E8F"/>
    <w:rsid w:val="00272FA2"/>
    <w:rsid w:val="00273FE9"/>
    <w:rsid w:val="002748C1"/>
    <w:rsid w:val="00276BE7"/>
    <w:rsid w:val="00286316"/>
    <w:rsid w:val="002904B9"/>
    <w:rsid w:val="002918A2"/>
    <w:rsid w:val="00291E7F"/>
    <w:rsid w:val="0029523B"/>
    <w:rsid w:val="002B392F"/>
    <w:rsid w:val="002B5184"/>
    <w:rsid w:val="002B5494"/>
    <w:rsid w:val="002C2AD7"/>
    <w:rsid w:val="002C767B"/>
    <w:rsid w:val="002D1FFE"/>
    <w:rsid w:val="002D255B"/>
    <w:rsid w:val="002D60BF"/>
    <w:rsid w:val="002D6F28"/>
    <w:rsid w:val="002E0D21"/>
    <w:rsid w:val="002E18C9"/>
    <w:rsid w:val="002E31DF"/>
    <w:rsid w:val="002E698D"/>
    <w:rsid w:val="002F12D2"/>
    <w:rsid w:val="00300DE2"/>
    <w:rsid w:val="00301948"/>
    <w:rsid w:val="00305A07"/>
    <w:rsid w:val="00312609"/>
    <w:rsid w:val="003221D9"/>
    <w:rsid w:val="00325A1F"/>
    <w:rsid w:val="003274ED"/>
    <w:rsid w:val="0032782F"/>
    <w:rsid w:val="00336CFF"/>
    <w:rsid w:val="003375C6"/>
    <w:rsid w:val="003433AE"/>
    <w:rsid w:val="00355012"/>
    <w:rsid w:val="00356DA2"/>
    <w:rsid w:val="0036063A"/>
    <w:rsid w:val="003612C3"/>
    <w:rsid w:val="00364B74"/>
    <w:rsid w:val="00372526"/>
    <w:rsid w:val="00376E7D"/>
    <w:rsid w:val="00380959"/>
    <w:rsid w:val="00382950"/>
    <w:rsid w:val="0038663E"/>
    <w:rsid w:val="00386DB2"/>
    <w:rsid w:val="00397B84"/>
    <w:rsid w:val="003A4DB8"/>
    <w:rsid w:val="003B2B1E"/>
    <w:rsid w:val="003B3BE2"/>
    <w:rsid w:val="003B517C"/>
    <w:rsid w:val="003C39C5"/>
    <w:rsid w:val="003C5EAD"/>
    <w:rsid w:val="003C7158"/>
    <w:rsid w:val="003C7ABE"/>
    <w:rsid w:val="003E270E"/>
    <w:rsid w:val="003F62DA"/>
    <w:rsid w:val="003F7834"/>
    <w:rsid w:val="00400191"/>
    <w:rsid w:val="004125DF"/>
    <w:rsid w:val="004137AD"/>
    <w:rsid w:val="00414BE5"/>
    <w:rsid w:val="00445C7E"/>
    <w:rsid w:val="00445E82"/>
    <w:rsid w:val="004461BF"/>
    <w:rsid w:val="00446A3A"/>
    <w:rsid w:val="00446CDA"/>
    <w:rsid w:val="00455BFA"/>
    <w:rsid w:val="00456877"/>
    <w:rsid w:val="00464FE7"/>
    <w:rsid w:val="00472E00"/>
    <w:rsid w:val="00473106"/>
    <w:rsid w:val="004740B6"/>
    <w:rsid w:val="00486D85"/>
    <w:rsid w:val="0049426C"/>
    <w:rsid w:val="00497124"/>
    <w:rsid w:val="004A7F18"/>
    <w:rsid w:val="004B2126"/>
    <w:rsid w:val="004B31A9"/>
    <w:rsid w:val="004B7710"/>
    <w:rsid w:val="004C0702"/>
    <w:rsid w:val="004C2FEA"/>
    <w:rsid w:val="004C775B"/>
    <w:rsid w:val="004E1781"/>
    <w:rsid w:val="00516B58"/>
    <w:rsid w:val="00524918"/>
    <w:rsid w:val="00527398"/>
    <w:rsid w:val="00527558"/>
    <w:rsid w:val="005367CD"/>
    <w:rsid w:val="00543A7F"/>
    <w:rsid w:val="00543B62"/>
    <w:rsid w:val="00544AF6"/>
    <w:rsid w:val="00546553"/>
    <w:rsid w:val="00546595"/>
    <w:rsid w:val="00554702"/>
    <w:rsid w:val="005617C0"/>
    <w:rsid w:val="00562970"/>
    <w:rsid w:val="00577B6E"/>
    <w:rsid w:val="00580850"/>
    <w:rsid w:val="00582DC7"/>
    <w:rsid w:val="00584662"/>
    <w:rsid w:val="00592DAE"/>
    <w:rsid w:val="005977C3"/>
    <w:rsid w:val="005A1351"/>
    <w:rsid w:val="005A5DFD"/>
    <w:rsid w:val="005B22AD"/>
    <w:rsid w:val="005B5FD2"/>
    <w:rsid w:val="005B75B7"/>
    <w:rsid w:val="005C42DB"/>
    <w:rsid w:val="005D50C8"/>
    <w:rsid w:val="005D75D5"/>
    <w:rsid w:val="005E0341"/>
    <w:rsid w:val="005E16DF"/>
    <w:rsid w:val="005E71AA"/>
    <w:rsid w:val="005F66EF"/>
    <w:rsid w:val="006011CA"/>
    <w:rsid w:val="00602CBD"/>
    <w:rsid w:val="006103C6"/>
    <w:rsid w:val="006115E9"/>
    <w:rsid w:val="00614215"/>
    <w:rsid w:val="00622935"/>
    <w:rsid w:val="00625A3E"/>
    <w:rsid w:val="00626AAC"/>
    <w:rsid w:val="006317E3"/>
    <w:rsid w:val="00632CD2"/>
    <w:rsid w:val="006446E0"/>
    <w:rsid w:val="00647400"/>
    <w:rsid w:val="0066373B"/>
    <w:rsid w:val="00664F99"/>
    <w:rsid w:val="006660E7"/>
    <w:rsid w:val="006701E5"/>
    <w:rsid w:val="00676735"/>
    <w:rsid w:val="00681381"/>
    <w:rsid w:val="0069717A"/>
    <w:rsid w:val="006A50F8"/>
    <w:rsid w:val="006B0406"/>
    <w:rsid w:val="006B3A77"/>
    <w:rsid w:val="006B766C"/>
    <w:rsid w:val="006D4747"/>
    <w:rsid w:val="006D4BAA"/>
    <w:rsid w:val="006D4D2B"/>
    <w:rsid w:val="006D62DF"/>
    <w:rsid w:val="006D68FE"/>
    <w:rsid w:val="006E1A1C"/>
    <w:rsid w:val="006E2B48"/>
    <w:rsid w:val="006E36AF"/>
    <w:rsid w:val="006E39A3"/>
    <w:rsid w:val="006E6EAD"/>
    <w:rsid w:val="006F4F24"/>
    <w:rsid w:val="006F51AA"/>
    <w:rsid w:val="006F52D3"/>
    <w:rsid w:val="006F73FD"/>
    <w:rsid w:val="00701919"/>
    <w:rsid w:val="007045DC"/>
    <w:rsid w:val="007155C9"/>
    <w:rsid w:val="007200D4"/>
    <w:rsid w:val="00721C97"/>
    <w:rsid w:val="00722AF0"/>
    <w:rsid w:val="00725DC2"/>
    <w:rsid w:val="007319FA"/>
    <w:rsid w:val="00733686"/>
    <w:rsid w:val="00737AC3"/>
    <w:rsid w:val="007438CF"/>
    <w:rsid w:val="007460AB"/>
    <w:rsid w:val="007528AF"/>
    <w:rsid w:val="00753736"/>
    <w:rsid w:val="0076075E"/>
    <w:rsid w:val="00760F82"/>
    <w:rsid w:val="00761989"/>
    <w:rsid w:val="0076438A"/>
    <w:rsid w:val="00764740"/>
    <w:rsid w:val="00765157"/>
    <w:rsid w:val="007669D6"/>
    <w:rsid w:val="007727BE"/>
    <w:rsid w:val="007746CA"/>
    <w:rsid w:val="00776BAB"/>
    <w:rsid w:val="00781780"/>
    <w:rsid w:val="00785105"/>
    <w:rsid w:val="007908F8"/>
    <w:rsid w:val="00790BAC"/>
    <w:rsid w:val="00791502"/>
    <w:rsid w:val="00794D27"/>
    <w:rsid w:val="00795FC8"/>
    <w:rsid w:val="00796AB1"/>
    <w:rsid w:val="00796F36"/>
    <w:rsid w:val="007A31E5"/>
    <w:rsid w:val="007A44B3"/>
    <w:rsid w:val="007A5527"/>
    <w:rsid w:val="007B53E5"/>
    <w:rsid w:val="007B56A0"/>
    <w:rsid w:val="007C34C1"/>
    <w:rsid w:val="007D1272"/>
    <w:rsid w:val="007D180F"/>
    <w:rsid w:val="007D5BC3"/>
    <w:rsid w:val="007E1C2E"/>
    <w:rsid w:val="007E2664"/>
    <w:rsid w:val="007E69A7"/>
    <w:rsid w:val="007F07D1"/>
    <w:rsid w:val="007F7F75"/>
    <w:rsid w:val="008065C0"/>
    <w:rsid w:val="00806D7A"/>
    <w:rsid w:val="00822AC5"/>
    <w:rsid w:val="008240C3"/>
    <w:rsid w:val="00827E30"/>
    <w:rsid w:val="00835183"/>
    <w:rsid w:val="008516FE"/>
    <w:rsid w:val="00852707"/>
    <w:rsid w:val="00854E1A"/>
    <w:rsid w:val="008556BB"/>
    <w:rsid w:val="008568A7"/>
    <w:rsid w:val="0086762E"/>
    <w:rsid w:val="008716D0"/>
    <w:rsid w:val="0087222F"/>
    <w:rsid w:val="0088035D"/>
    <w:rsid w:val="008811FB"/>
    <w:rsid w:val="00887133"/>
    <w:rsid w:val="00887134"/>
    <w:rsid w:val="008906F5"/>
    <w:rsid w:val="00892277"/>
    <w:rsid w:val="008959A3"/>
    <w:rsid w:val="008970B4"/>
    <w:rsid w:val="008A7CF1"/>
    <w:rsid w:val="008C38EC"/>
    <w:rsid w:val="008D16C9"/>
    <w:rsid w:val="008D431B"/>
    <w:rsid w:val="008E2B92"/>
    <w:rsid w:val="008E7A66"/>
    <w:rsid w:val="008F2C9A"/>
    <w:rsid w:val="008F38BD"/>
    <w:rsid w:val="00911853"/>
    <w:rsid w:val="00913F9A"/>
    <w:rsid w:val="0091408B"/>
    <w:rsid w:val="00914F2B"/>
    <w:rsid w:val="00921648"/>
    <w:rsid w:val="009303F5"/>
    <w:rsid w:val="00933006"/>
    <w:rsid w:val="0093495A"/>
    <w:rsid w:val="009364BB"/>
    <w:rsid w:val="00947558"/>
    <w:rsid w:val="00952AB5"/>
    <w:rsid w:val="009534C2"/>
    <w:rsid w:val="00962A6E"/>
    <w:rsid w:val="00966680"/>
    <w:rsid w:val="00973423"/>
    <w:rsid w:val="009806B0"/>
    <w:rsid w:val="0098403B"/>
    <w:rsid w:val="009963FD"/>
    <w:rsid w:val="00997642"/>
    <w:rsid w:val="009A29F9"/>
    <w:rsid w:val="009A3A6C"/>
    <w:rsid w:val="009A73FE"/>
    <w:rsid w:val="009B49F8"/>
    <w:rsid w:val="009C49C8"/>
    <w:rsid w:val="009C56AB"/>
    <w:rsid w:val="009D35AB"/>
    <w:rsid w:val="009D60BB"/>
    <w:rsid w:val="009E5FFA"/>
    <w:rsid w:val="009F2718"/>
    <w:rsid w:val="009F30FE"/>
    <w:rsid w:val="00A06F1E"/>
    <w:rsid w:val="00A1506A"/>
    <w:rsid w:val="00A1717F"/>
    <w:rsid w:val="00A211DA"/>
    <w:rsid w:val="00A23FC6"/>
    <w:rsid w:val="00A30E4F"/>
    <w:rsid w:val="00A35013"/>
    <w:rsid w:val="00A37D3F"/>
    <w:rsid w:val="00A4131C"/>
    <w:rsid w:val="00A42CC7"/>
    <w:rsid w:val="00A45DEB"/>
    <w:rsid w:val="00A557B4"/>
    <w:rsid w:val="00A60947"/>
    <w:rsid w:val="00A63233"/>
    <w:rsid w:val="00A63EC7"/>
    <w:rsid w:val="00A6449F"/>
    <w:rsid w:val="00A678FF"/>
    <w:rsid w:val="00A679E3"/>
    <w:rsid w:val="00A70957"/>
    <w:rsid w:val="00A72413"/>
    <w:rsid w:val="00A73201"/>
    <w:rsid w:val="00A74810"/>
    <w:rsid w:val="00A94E0D"/>
    <w:rsid w:val="00A973B7"/>
    <w:rsid w:val="00AA1E75"/>
    <w:rsid w:val="00AA4731"/>
    <w:rsid w:val="00AB0D42"/>
    <w:rsid w:val="00AC0520"/>
    <w:rsid w:val="00AC233E"/>
    <w:rsid w:val="00AC6B74"/>
    <w:rsid w:val="00AD09DB"/>
    <w:rsid w:val="00AD5347"/>
    <w:rsid w:val="00AD5F73"/>
    <w:rsid w:val="00AD6BCA"/>
    <w:rsid w:val="00AF49BE"/>
    <w:rsid w:val="00B00019"/>
    <w:rsid w:val="00B00C16"/>
    <w:rsid w:val="00B017D8"/>
    <w:rsid w:val="00B0564E"/>
    <w:rsid w:val="00B10482"/>
    <w:rsid w:val="00B1305D"/>
    <w:rsid w:val="00B16624"/>
    <w:rsid w:val="00B24ED7"/>
    <w:rsid w:val="00B2566A"/>
    <w:rsid w:val="00B3165C"/>
    <w:rsid w:val="00B34E1E"/>
    <w:rsid w:val="00B40555"/>
    <w:rsid w:val="00B47D0E"/>
    <w:rsid w:val="00B5573E"/>
    <w:rsid w:val="00B661C2"/>
    <w:rsid w:val="00B7711E"/>
    <w:rsid w:val="00B777EE"/>
    <w:rsid w:val="00B90976"/>
    <w:rsid w:val="00B93259"/>
    <w:rsid w:val="00BB3840"/>
    <w:rsid w:val="00BB4D2C"/>
    <w:rsid w:val="00BC1515"/>
    <w:rsid w:val="00BC5779"/>
    <w:rsid w:val="00BC5AC4"/>
    <w:rsid w:val="00BC66B3"/>
    <w:rsid w:val="00BC72B0"/>
    <w:rsid w:val="00BD6F72"/>
    <w:rsid w:val="00BE42E5"/>
    <w:rsid w:val="00C069C5"/>
    <w:rsid w:val="00C07B5C"/>
    <w:rsid w:val="00C07E26"/>
    <w:rsid w:val="00C12510"/>
    <w:rsid w:val="00C1269A"/>
    <w:rsid w:val="00C23B2A"/>
    <w:rsid w:val="00C30C58"/>
    <w:rsid w:val="00C47487"/>
    <w:rsid w:val="00C650FE"/>
    <w:rsid w:val="00C70D2A"/>
    <w:rsid w:val="00C80571"/>
    <w:rsid w:val="00C8103C"/>
    <w:rsid w:val="00C82518"/>
    <w:rsid w:val="00C8682C"/>
    <w:rsid w:val="00C9739D"/>
    <w:rsid w:val="00C9799F"/>
    <w:rsid w:val="00CA25ED"/>
    <w:rsid w:val="00CA6965"/>
    <w:rsid w:val="00CA6A86"/>
    <w:rsid w:val="00CA7517"/>
    <w:rsid w:val="00CB3FCE"/>
    <w:rsid w:val="00CC1488"/>
    <w:rsid w:val="00CC506F"/>
    <w:rsid w:val="00CC5C67"/>
    <w:rsid w:val="00CC7FC3"/>
    <w:rsid w:val="00CD1175"/>
    <w:rsid w:val="00CD1E7A"/>
    <w:rsid w:val="00CE2E38"/>
    <w:rsid w:val="00CE3847"/>
    <w:rsid w:val="00CE58B2"/>
    <w:rsid w:val="00CE7B0E"/>
    <w:rsid w:val="00CF3080"/>
    <w:rsid w:val="00D00A6C"/>
    <w:rsid w:val="00D027EC"/>
    <w:rsid w:val="00D034E5"/>
    <w:rsid w:val="00D039B3"/>
    <w:rsid w:val="00D05B66"/>
    <w:rsid w:val="00D20177"/>
    <w:rsid w:val="00D21DA1"/>
    <w:rsid w:val="00D23538"/>
    <w:rsid w:val="00D277F4"/>
    <w:rsid w:val="00D327C7"/>
    <w:rsid w:val="00D35045"/>
    <w:rsid w:val="00D438E6"/>
    <w:rsid w:val="00D51451"/>
    <w:rsid w:val="00D52C60"/>
    <w:rsid w:val="00D6116E"/>
    <w:rsid w:val="00D641A7"/>
    <w:rsid w:val="00D6615C"/>
    <w:rsid w:val="00D66974"/>
    <w:rsid w:val="00D73175"/>
    <w:rsid w:val="00D82609"/>
    <w:rsid w:val="00D8402D"/>
    <w:rsid w:val="00D87DD5"/>
    <w:rsid w:val="00D9205C"/>
    <w:rsid w:val="00D928CE"/>
    <w:rsid w:val="00D9332D"/>
    <w:rsid w:val="00D93ACA"/>
    <w:rsid w:val="00D94088"/>
    <w:rsid w:val="00D94174"/>
    <w:rsid w:val="00DA59B3"/>
    <w:rsid w:val="00DC0127"/>
    <w:rsid w:val="00DC2E31"/>
    <w:rsid w:val="00DC3CDE"/>
    <w:rsid w:val="00DC6EB3"/>
    <w:rsid w:val="00DD143D"/>
    <w:rsid w:val="00DD4777"/>
    <w:rsid w:val="00DE6F9C"/>
    <w:rsid w:val="00DE74FA"/>
    <w:rsid w:val="00E03EC9"/>
    <w:rsid w:val="00E056C1"/>
    <w:rsid w:val="00E07872"/>
    <w:rsid w:val="00E07E77"/>
    <w:rsid w:val="00E1001A"/>
    <w:rsid w:val="00E12DBF"/>
    <w:rsid w:val="00E2118E"/>
    <w:rsid w:val="00E261E1"/>
    <w:rsid w:val="00E27552"/>
    <w:rsid w:val="00E31571"/>
    <w:rsid w:val="00E33CE7"/>
    <w:rsid w:val="00E37671"/>
    <w:rsid w:val="00E427AA"/>
    <w:rsid w:val="00E613CA"/>
    <w:rsid w:val="00E839C0"/>
    <w:rsid w:val="00E8632F"/>
    <w:rsid w:val="00E93403"/>
    <w:rsid w:val="00E93CC6"/>
    <w:rsid w:val="00E93D37"/>
    <w:rsid w:val="00E97B73"/>
    <w:rsid w:val="00EA4728"/>
    <w:rsid w:val="00EA4854"/>
    <w:rsid w:val="00EA5EA1"/>
    <w:rsid w:val="00EB1F91"/>
    <w:rsid w:val="00EB324B"/>
    <w:rsid w:val="00EC12A4"/>
    <w:rsid w:val="00EC2EA6"/>
    <w:rsid w:val="00EC4337"/>
    <w:rsid w:val="00EC6E52"/>
    <w:rsid w:val="00ED523E"/>
    <w:rsid w:val="00EE25A6"/>
    <w:rsid w:val="00F0191A"/>
    <w:rsid w:val="00F05409"/>
    <w:rsid w:val="00F230DD"/>
    <w:rsid w:val="00F24DAD"/>
    <w:rsid w:val="00F258B2"/>
    <w:rsid w:val="00F3627F"/>
    <w:rsid w:val="00F463DD"/>
    <w:rsid w:val="00F56051"/>
    <w:rsid w:val="00F64B98"/>
    <w:rsid w:val="00F672C7"/>
    <w:rsid w:val="00F706FC"/>
    <w:rsid w:val="00F90DBA"/>
    <w:rsid w:val="00FA0FDC"/>
    <w:rsid w:val="00FA5BA6"/>
    <w:rsid w:val="00FB1081"/>
    <w:rsid w:val="00FB7741"/>
    <w:rsid w:val="00FC076F"/>
    <w:rsid w:val="00FE126A"/>
    <w:rsid w:val="00FE15B7"/>
    <w:rsid w:val="00FE1EE5"/>
    <w:rsid w:val="00FE75D4"/>
    <w:rsid w:val="00FF323D"/>
    <w:rsid w:val="00FF6B2B"/>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2049"/>
    <o:shapelayout v:ext="edit">
      <o:idmap v:ext="edit" data="1"/>
    </o:shapelayout>
  </w:shapeDefaults>
  <w:decimalSymbol w:val=","/>
  <w:listSeparator w:val=";"/>
  <w14:docId w14:val="7F70C3C2"/>
  <w15:docId w15:val="{C2607D8F-5B19-4FA6-B219-BDBEAA9369B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lang w:val="fr-FR" w:eastAsia="fr-FR"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9" w:qFormat="1"/>
    <w:lsdException w:name="heading 3" w:semiHidden="1" w:uiPriority="9"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C30C58"/>
    <w:pPr>
      <w:jc w:val="both"/>
    </w:pPr>
    <w:rPr>
      <w:rFonts w:ascii="Arial" w:hAnsi="Arial" w:cs="Arial"/>
      <w:sz w:val="22"/>
    </w:rPr>
  </w:style>
  <w:style w:type="paragraph" w:styleId="Titre1">
    <w:name w:val="heading 1"/>
    <w:basedOn w:val="Normal"/>
    <w:next w:val="Normal"/>
    <w:qFormat/>
    <w:rsid w:val="00C30C58"/>
    <w:pPr>
      <w:keepNext/>
      <w:spacing w:after="60"/>
      <w:outlineLvl w:val="0"/>
    </w:pPr>
    <w:rPr>
      <w:b/>
      <w:color w:val="1F497D" w:themeColor="text2"/>
      <w:kern w:val="28"/>
      <w:sz w:val="28"/>
    </w:rPr>
  </w:style>
  <w:style w:type="paragraph" w:styleId="Titre2">
    <w:name w:val="heading 2"/>
    <w:basedOn w:val="Normal"/>
    <w:next w:val="Normal"/>
    <w:qFormat/>
    <w:rsid w:val="00795FC8"/>
    <w:pPr>
      <w:keepNext/>
      <w:spacing w:before="240" w:after="60"/>
      <w:outlineLvl w:val="1"/>
    </w:pPr>
    <w:rPr>
      <w:b/>
      <w:bCs/>
      <w:i/>
      <w:iCs/>
      <w:sz w:val="28"/>
      <w:szCs w:val="28"/>
    </w:rPr>
  </w:style>
  <w:style w:type="paragraph" w:styleId="Titre3">
    <w:name w:val="heading 3"/>
    <w:basedOn w:val="Normal"/>
    <w:next w:val="Normal"/>
    <w:link w:val="Titre3Car"/>
    <w:uiPriority w:val="9"/>
    <w:semiHidden/>
    <w:unhideWhenUsed/>
    <w:qFormat/>
    <w:rsid w:val="00887133"/>
    <w:pPr>
      <w:keepNext/>
      <w:keepLines/>
      <w:spacing w:before="40"/>
      <w:outlineLvl w:val="2"/>
    </w:pPr>
    <w:rPr>
      <w:rFonts w:asciiTheme="majorHAnsi" w:eastAsiaTheme="majorEastAsia" w:hAnsiTheme="majorHAnsi" w:cstheme="majorBidi"/>
      <w:color w:val="243F60" w:themeColor="accent1" w:themeShade="7F"/>
      <w:sz w:val="24"/>
      <w:szCs w:val="24"/>
    </w:rPr>
  </w:style>
  <w:style w:type="paragraph" w:styleId="Titre4">
    <w:name w:val="heading 4"/>
    <w:basedOn w:val="Normal"/>
    <w:next w:val="Normal"/>
    <w:link w:val="Titre4Car"/>
    <w:qFormat/>
    <w:rsid w:val="00114C28"/>
    <w:pPr>
      <w:keepNext/>
      <w:spacing w:before="240" w:after="60"/>
      <w:jc w:val="left"/>
      <w:outlineLvl w:val="3"/>
    </w:pPr>
    <w:rPr>
      <w:rFonts w:ascii="Times New Roman" w:hAnsi="Times New Roman" w:cs="Times New Roman"/>
      <w:b/>
      <w:bCs/>
      <w:sz w:val="28"/>
      <w:szCs w:val="28"/>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customStyle="1" w:styleId="Retraitcorpsdetexte31">
    <w:name w:val="Retrait corps de texte 31"/>
    <w:basedOn w:val="Normal"/>
    <w:pPr>
      <w:ind w:left="360"/>
    </w:pPr>
    <w:rPr>
      <w:color w:val="000000"/>
    </w:rPr>
  </w:style>
  <w:style w:type="paragraph" w:styleId="En-tte">
    <w:name w:val="header"/>
    <w:basedOn w:val="Normal"/>
    <w:link w:val="En-tteCar"/>
    <w:uiPriority w:val="99"/>
    <w:pPr>
      <w:tabs>
        <w:tab w:val="center" w:pos="4536"/>
        <w:tab w:val="right" w:pos="9072"/>
      </w:tabs>
    </w:pPr>
  </w:style>
  <w:style w:type="paragraph" w:styleId="Pieddepage">
    <w:name w:val="footer"/>
    <w:basedOn w:val="Normal"/>
    <w:pPr>
      <w:tabs>
        <w:tab w:val="center" w:pos="4536"/>
        <w:tab w:val="right" w:pos="9072"/>
      </w:tabs>
    </w:pPr>
  </w:style>
  <w:style w:type="paragraph" w:styleId="Titre">
    <w:name w:val="Title"/>
    <w:basedOn w:val="Normal"/>
    <w:link w:val="TitreCar"/>
    <w:uiPriority w:val="10"/>
    <w:qFormat/>
    <w:pPr>
      <w:jc w:val="center"/>
    </w:pPr>
    <w:rPr>
      <w:rFonts w:ascii="Verdana" w:hAnsi="Verdana"/>
      <w:sz w:val="40"/>
    </w:rPr>
  </w:style>
  <w:style w:type="paragraph" w:styleId="Corpsdetexte">
    <w:name w:val="Body Text"/>
    <w:basedOn w:val="Normal"/>
  </w:style>
  <w:style w:type="paragraph" w:styleId="Retraitcorpsdetexte">
    <w:name w:val="Body Text Indent"/>
    <w:basedOn w:val="Normal"/>
    <w:rsid w:val="00BC66B3"/>
    <w:pPr>
      <w:spacing w:after="120"/>
      <w:ind w:left="283"/>
    </w:pPr>
  </w:style>
  <w:style w:type="table" w:styleId="Grilledutableau">
    <w:name w:val="Table Grid"/>
    <w:basedOn w:val="TableauNormal"/>
    <w:uiPriority w:val="99"/>
    <w:rsid w:val="006D62D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orpsdetexte2">
    <w:name w:val="Body Text 2"/>
    <w:basedOn w:val="Normal"/>
    <w:link w:val="Corpsdetexte2Car"/>
    <w:uiPriority w:val="99"/>
    <w:semiHidden/>
    <w:unhideWhenUsed/>
    <w:rsid w:val="001F4030"/>
    <w:pPr>
      <w:spacing w:after="120" w:line="480" w:lineRule="auto"/>
    </w:pPr>
  </w:style>
  <w:style w:type="character" w:customStyle="1" w:styleId="Corpsdetexte2Car">
    <w:name w:val="Corps de texte 2 Car"/>
    <w:link w:val="Corpsdetexte2"/>
    <w:uiPriority w:val="99"/>
    <w:semiHidden/>
    <w:rsid w:val="001F4030"/>
    <w:rPr>
      <w:sz w:val="24"/>
    </w:rPr>
  </w:style>
  <w:style w:type="paragraph" w:customStyle="1" w:styleId="0suite">
    <w:name w:val="0 suite"/>
    <w:basedOn w:val="Normal"/>
    <w:rsid w:val="007D5BC3"/>
    <w:pPr>
      <w:spacing w:after="120"/>
      <w:ind w:left="357"/>
    </w:pPr>
  </w:style>
  <w:style w:type="paragraph" w:customStyle="1" w:styleId="TexteActivit">
    <w:name w:val="TexteActivité"/>
    <w:basedOn w:val="Normal"/>
    <w:link w:val="TexteActivitCar"/>
    <w:qFormat/>
    <w:rsid w:val="008F38BD"/>
    <w:rPr>
      <w:rFonts w:ascii="Century Schoolbook" w:eastAsia="Calibri" w:hAnsi="Century Schoolbook"/>
      <w:sz w:val="16"/>
      <w:szCs w:val="22"/>
      <w:lang w:eastAsia="en-US"/>
    </w:rPr>
  </w:style>
  <w:style w:type="character" w:customStyle="1" w:styleId="TexteActivitCar">
    <w:name w:val="TexteActivité Car"/>
    <w:link w:val="TexteActivit"/>
    <w:rsid w:val="008F38BD"/>
    <w:rPr>
      <w:rFonts w:ascii="Century Schoolbook" w:eastAsia="Calibri" w:hAnsi="Century Schoolbook" w:cs="Times New Roman"/>
      <w:sz w:val="16"/>
      <w:szCs w:val="22"/>
      <w:lang w:eastAsia="en-US"/>
    </w:rPr>
  </w:style>
  <w:style w:type="paragraph" w:styleId="Sansinterligne">
    <w:name w:val="No Spacing"/>
    <w:link w:val="SansinterligneCar"/>
    <w:uiPriority w:val="1"/>
    <w:qFormat/>
    <w:rsid w:val="002B392F"/>
    <w:rPr>
      <w:rFonts w:ascii="Century Schoolbook" w:hAnsi="Century Schoolbook"/>
      <w:szCs w:val="22"/>
      <w:lang w:val="en-US" w:eastAsia="en-US"/>
    </w:rPr>
  </w:style>
  <w:style w:type="character" w:customStyle="1" w:styleId="SansinterligneCar">
    <w:name w:val="Sans interligne Car"/>
    <w:link w:val="Sansinterligne"/>
    <w:uiPriority w:val="1"/>
    <w:rsid w:val="002B392F"/>
    <w:rPr>
      <w:rFonts w:ascii="Century Schoolbook" w:hAnsi="Century Schoolbook"/>
      <w:szCs w:val="22"/>
      <w:lang w:val="en-US" w:eastAsia="en-US" w:bidi="ar-SA"/>
    </w:rPr>
  </w:style>
  <w:style w:type="paragraph" w:styleId="Textedebulles">
    <w:name w:val="Balloon Text"/>
    <w:basedOn w:val="Normal"/>
    <w:link w:val="TextedebullesCar"/>
    <w:uiPriority w:val="99"/>
    <w:semiHidden/>
    <w:unhideWhenUsed/>
    <w:rsid w:val="006E6EAD"/>
    <w:rPr>
      <w:rFonts w:ascii="Segoe UI" w:hAnsi="Segoe UI" w:cs="Segoe UI"/>
      <w:sz w:val="18"/>
      <w:szCs w:val="18"/>
    </w:rPr>
  </w:style>
  <w:style w:type="character" w:customStyle="1" w:styleId="TextedebullesCar">
    <w:name w:val="Texte de bulles Car"/>
    <w:basedOn w:val="Policepardfaut"/>
    <w:link w:val="Textedebulles"/>
    <w:uiPriority w:val="99"/>
    <w:semiHidden/>
    <w:rsid w:val="006E6EAD"/>
    <w:rPr>
      <w:rFonts w:ascii="Segoe UI" w:hAnsi="Segoe UI" w:cs="Segoe UI"/>
      <w:sz w:val="18"/>
      <w:szCs w:val="18"/>
    </w:rPr>
  </w:style>
  <w:style w:type="paragraph" w:styleId="Paragraphedeliste">
    <w:name w:val="List Paragraph"/>
    <w:basedOn w:val="Normal"/>
    <w:link w:val="ParagraphedelisteCar"/>
    <w:uiPriority w:val="34"/>
    <w:qFormat/>
    <w:rsid w:val="00D6116E"/>
    <w:pPr>
      <w:spacing w:line="276" w:lineRule="auto"/>
      <w:ind w:left="720"/>
      <w:contextualSpacing/>
    </w:pPr>
    <w:rPr>
      <w:rFonts w:ascii="Calibri" w:hAnsi="Calibri"/>
      <w:sz w:val="20"/>
      <w:szCs w:val="22"/>
      <w:lang w:val="en-US" w:eastAsia="en-US"/>
    </w:rPr>
  </w:style>
  <w:style w:type="character" w:customStyle="1" w:styleId="En-tteCar">
    <w:name w:val="En-tête Car"/>
    <w:basedOn w:val="Policepardfaut"/>
    <w:link w:val="En-tte"/>
    <w:uiPriority w:val="99"/>
    <w:rsid w:val="00BC1515"/>
    <w:rPr>
      <w:sz w:val="24"/>
    </w:rPr>
  </w:style>
  <w:style w:type="character" w:customStyle="1" w:styleId="TitreCar">
    <w:name w:val="Titre Car"/>
    <w:basedOn w:val="Policepardfaut"/>
    <w:link w:val="Titre"/>
    <w:uiPriority w:val="10"/>
    <w:rsid w:val="00336CFF"/>
    <w:rPr>
      <w:rFonts w:ascii="Verdana" w:hAnsi="Verdana"/>
      <w:sz w:val="40"/>
    </w:rPr>
  </w:style>
  <w:style w:type="paragraph" w:customStyle="1" w:styleId="Physique">
    <w:name w:val="Physique"/>
    <w:basedOn w:val="Normal"/>
    <w:rsid w:val="00D8402D"/>
    <w:pPr>
      <w:pBdr>
        <w:top w:val="single" w:sz="6" w:space="1" w:color="auto"/>
        <w:left w:val="single" w:sz="6" w:space="1" w:color="auto"/>
        <w:bottom w:val="single" w:sz="6" w:space="1" w:color="auto"/>
        <w:right w:val="single" w:sz="6" w:space="1" w:color="auto"/>
      </w:pBdr>
      <w:overflowPunct w:val="0"/>
      <w:autoSpaceDE w:val="0"/>
      <w:autoSpaceDN w:val="0"/>
      <w:adjustRightInd w:val="0"/>
    </w:pPr>
    <w:rPr>
      <w:rFonts w:ascii="Palatino" w:hAnsi="Palatino"/>
    </w:rPr>
  </w:style>
  <w:style w:type="paragraph" w:customStyle="1" w:styleId="titre1TP">
    <w:name w:val="titre1TP"/>
    <w:basedOn w:val="Sous-titre"/>
    <w:rsid w:val="00626AAC"/>
    <w:pPr>
      <w:numPr>
        <w:ilvl w:val="0"/>
      </w:numPr>
      <w:tabs>
        <w:tab w:val="right" w:pos="8940"/>
      </w:tabs>
      <w:spacing w:after="0"/>
      <w:jc w:val="left"/>
    </w:pPr>
    <w:rPr>
      <w:rFonts w:ascii="Arial" w:eastAsia="Times New Roman" w:hAnsi="Arial" w:cs="Times New Roman"/>
      <w:b/>
      <w:color w:val="auto"/>
      <w:spacing w:val="0"/>
      <w:szCs w:val="20"/>
      <w:u w:val="single"/>
    </w:rPr>
  </w:style>
  <w:style w:type="paragraph" w:customStyle="1" w:styleId="CorpsDeMonTexte">
    <w:name w:val="CorpsDeMonTexte"/>
    <w:basedOn w:val="Normal"/>
    <w:uiPriority w:val="99"/>
    <w:rsid w:val="00626AAC"/>
    <w:pPr>
      <w:widowControl w:val="0"/>
      <w:ind w:firstLine="720"/>
    </w:pPr>
    <w:rPr>
      <w:rFonts w:ascii="Times New Roman" w:hAnsi="Times New Roman" w:cs="Times New Roman"/>
      <w:sz w:val="24"/>
      <w:szCs w:val="24"/>
    </w:rPr>
  </w:style>
  <w:style w:type="paragraph" w:styleId="Sous-titre">
    <w:name w:val="Subtitle"/>
    <w:basedOn w:val="Normal"/>
    <w:next w:val="Normal"/>
    <w:link w:val="Sous-titreCar"/>
    <w:uiPriority w:val="11"/>
    <w:qFormat/>
    <w:rsid w:val="00626AAC"/>
    <w:pPr>
      <w:numPr>
        <w:ilvl w:val="1"/>
      </w:numPr>
      <w:spacing w:after="160"/>
    </w:pPr>
    <w:rPr>
      <w:rFonts w:asciiTheme="minorHAnsi" w:eastAsiaTheme="minorEastAsia" w:hAnsiTheme="minorHAnsi" w:cstheme="minorBidi"/>
      <w:color w:val="5A5A5A" w:themeColor="text1" w:themeTint="A5"/>
      <w:spacing w:val="15"/>
      <w:szCs w:val="22"/>
    </w:rPr>
  </w:style>
  <w:style w:type="character" w:customStyle="1" w:styleId="Sous-titreCar">
    <w:name w:val="Sous-titre Car"/>
    <w:basedOn w:val="Policepardfaut"/>
    <w:link w:val="Sous-titre"/>
    <w:uiPriority w:val="11"/>
    <w:rsid w:val="00626AAC"/>
    <w:rPr>
      <w:rFonts w:asciiTheme="minorHAnsi" w:eastAsiaTheme="minorEastAsia" w:hAnsiTheme="minorHAnsi" w:cstheme="minorBidi"/>
      <w:color w:val="5A5A5A" w:themeColor="text1" w:themeTint="A5"/>
      <w:spacing w:val="15"/>
      <w:sz w:val="22"/>
      <w:szCs w:val="22"/>
    </w:rPr>
  </w:style>
  <w:style w:type="character" w:customStyle="1" w:styleId="Titre3Car">
    <w:name w:val="Titre 3 Car"/>
    <w:basedOn w:val="Policepardfaut"/>
    <w:link w:val="Titre3"/>
    <w:uiPriority w:val="9"/>
    <w:semiHidden/>
    <w:rsid w:val="00887133"/>
    <w:rPr>
      <w:rFonts w:asciiTheme="majorHAnsi" w:eastAsiaTheme="majorEastAsia" w:hAnsiTheme="majorHAnsi" w:cstheme="majorBidi"/>
      <w:color w:val="243F60" w:themeColor="accent1" w:themeShade="7F"/>
      <w:sz w:val="24"/>
      <w:szCs w:val="24"/>
    </w:rPr>
  </w:style>
  <w:style w:type="paragraph" w:styleId="Notedebasdepage">
    <w:name w:val="footnote text"/>
    <w:basedOn w:val="Normal"/>
    <w:link w:val="NotedebasdepageCar"/>
    <w:uiPriority w:val="99"/>
    <w:semiHidden/>
    <w:rsid w:val="00887133"/>
    <w:pPr>
      <w:autoSpaceDE w:val="0"/>
      <w:autoSpaceDN w:val="0"/>
    </w:pPr>
    <w:rPr>
      <w:rFonts w:ascii="MS Serif" w:hAnsi="MS Serif" w:cs="MS Serif"/>
      <w:sz w:val="24"/>
      <w:szCs w:val="24"/>
    </w:rPr>
  </w:style>
  <w:style w:type="character" w:customStyle="1" w:styleId="NotedebasdepageCar">
    <w:name w:val="Note de bas de page Car"/>
    <w:basedOn w:val="Policepardfaut"/>
    <w:link w:val="Notedebasdepage"/>
    <w:uiPriority w:val="99"/>
    <w:semiHidden/>
    <w:rsid w:val="00887133"/>
    <w:rPr>
      <w:rFonts w:ascii="MS Serif" w:hAnsi="MS Serif" w:cs="MS Serif"/>
      <w:sz w:val="24"/>
      <w:szCs w:val="24"/>
    </w:rPr>
  </w:style>
  <w:style w:type="character" w:styleId="Textedelespacerserv">
    <w:name w:val="Placeholder Text"/>
    <w:basedOn w:val="Policepardfaut"/>
    <w:uiPriority w:val="99"/>
    <w:semiHidden/>
    <w:rsid w:val="00D9205C"/>
    <w:rPr>
      <w:color w:val="808080"/>
    </w:rPr>
  </w:style>
  <w:style w:type="paragraph" w:customStyle="1" w:styleId="Corpsdetexte31">
    <w:name w:val="Corps de texte 31"/>
    <w:basedOn w:val="Normal"/>
    <w:rsid w:val="00FB7741"/>
    <w:pPr>
      <w:overflowPunct w:val="0"/>
      <w:autoSpaceDE w:val="0"/>
      <w:autoSpaceDN w:val="0"/>
      <w:adjustRightInd w:val="0"/>
    </w:pPr>
    <w:rPr>
      <w:rFonts w:ascii="Times New Roman" w:hAnsi="Times New Roman" w:cs="Times New Roman"/>
      <w:sz w:val="28"/>
    </w:rPr>
  </w:style>
  <w:style w:type="character" w:customStyle="1" w:styleId="Titre4Car">
    <w:name w:val="Titre 4 Car"/>
    <w:basedOn w:val="Policepardfaut"/>
    <w:link w:val="Titre4"/>
    <w:rsid w:val="00114C28"/>
    <w:rPr>
      <w:b/>
      <w:bCs/>
      <w:sz w:val="28"/>
      <w:szCs w:val="28"/>
    </w:rPr>
  </w:style>
  <w:style w:type="paragraph" w:customStyle="1" w:styleId="TextEleve">
    <w:name w:val="TextEleve"/>
    <w:basedOn w:val="Normal"/>
    <w:rsid w:val="00114C28"/>
    <w:pPr>
      <w:widowControl w:val="0"/>
      <w:autoSpaceDE w:val="0"/>
      <w:autoSpaceDN w:val="0"/>
    </w:pPr>
    <w:rPr>
      <w:rFonts w:ascii="Times New Roman" w:hAnsi="Times New Roman" w:cs="Times New Roman"/>
      <w:sz w:val="20"/>
      <w:szCs w:val="24"/>
    </w:rPr>
  </w:style>
  <w:style w:type="character" w:customStyle="1" w:styleId="ParagraphedelisteCar">
    <w:name w:val="Paragraphe de liste Car"/>
    <w:basedOn w:val="Policepardfaut"/>
    <w:link w:val="Paragraphedeliste"/>
    <w:uiPriority w:val="34"/>
    <w:rsid w:val="003274ED"/>
    <w:rPr>
      <w:rFonts w:ascii="Calibri" w:hAnsi="Calibri" w:cs="Arial"/>
      <w:szCs w:val="22"/>
      <w:lang w:val="en-US" w:eastAsia="en-US"/>
    </w:rPr>
  </w:style>
  <w:style w:type="character" w:styleId="Marquedecommentaire">
    <w:name w:val="annotation reference"/>
    <w:uiPriority w:val="99"/>
    <w:semiHidden/>
    <w:unhideWhenUsed/>
    <w:rsid w:val="003274ED"/>
    <w:rPr>
      <w:sz w:val="16"/>
      <w:szCs w:val="16"/>
    </w:rPr>
  </w:style>
  <w:style w:type="paragraph" w:styleId="Commentaire">
    <w:name w:val="annotation text"/>
    <w:basedOn w:val="Normal"/>
    <w:link w:val="CommentaireCar1"/>
    <w:uiPriority w:val="99"/>
    <w:semiHidden/>
    <w:unhideWhenUsed/>
    <w:rsid w:val="003274ED"/>
    <w:rPr>
      <w:rFonts w:eastAsia="Arial"/>
      <w:sz w:val="20"/>
    </w:rPr>
  </w:style>
  <w:style w:type="character" w:customStyle="1" w:styleId="CommentaireCar">
    <w:name w:val="Commentaire Car"/>
    <w:basedOn w:val="Policepardfaut"/>
    <w:uiPriority w:val="99"/>
    <w:semiHidden/>
    <w:rsid w:val="003274ED"/>
    <w:rPr>
      <w:rFonts w:ascii="Arial" w:hAnsi="Arial" w:cs="Arial"/>
    </w:rPr>
  </w:style>
  <w:style w:type="character" w:customStyle="1" w:styleId="CommentaireCar1">
    <w:name w:val="Commentaire Car1"/>
    <w:link w:val="Commentaire"/>
    <w:uiPriority w:val="99"/>
    <w:semiHidden/>
    <w:rsid w:val="003274ED"/>
    <w:rPr>
      <w:rFonts w:ascii="Arial" w:eastAsia="Arial" w:hAnsi="Arial" w:cs="Aria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11698696">
      <w:bodyDiv w:val="1"/>
      <w:marLeft w:val="0"/>
      <w:marRight w:val="0"/>
      <w:marTop w:val="0"/>
      <w:marBottom w:val="0"/>
      <w:divBdr>
        <w:top w:val="none" w:sz="0" w:space="0" w:color="auto"/>
        <w:left w:val="none" w:sz="0" w:space="0" w:color="auto"/>
        <w:bottom w:val="none" w:sz="0" w:space="0" w:color="auto"/>
        <w:right w:val="none" w:sz="0" w:space="0" w:color="auto"/>
      </w:divBdr>
    </w:div>
    <w:div w:id="290093569">
      <w:bodyDiv w:val="1"/>
      <w:marLeft w:val="0"/>
      <w:marRight w:val="0"/>
      <w:marTop w:val="0"/>
      <w:marBottom w:val="0"/>
      <w:divBdr>
        <w:top w:val="none" w:sz="0" w:space="0" w:color="auto"/>
        <w:left w:val="none" w:sz="0" w:space="0" w:color="auto"/>
        <w:bottom w:val="none" w:sz="0" w:space="0" w:color="auto"/>
        <w:right w:val="none" w:sz="0" w:space="0" w:color="auto"/>
      </w:divBdr>
    </w:div>
    <w:div w:id="652027682">
      <w:bodyDiv w:val="1"/>
      <w:marLeft w:val="0"/>
      <w:marRight w:val="0"/>
      <w:marTop w:val="0"/>
      <w:marBottom w:val="0"/>
      <w:divBdr>
        <w:top w:val="none" w:sz="0" w:space="0" w:color="auto"/>
        <w:left w:val="none" w:sz="0" w:space="0" w:color="auto"/>
        <w:bottom w:val="none" w:sz="0" w:space="0" w:color="auto"/>
        <w:right w:val="none" w:sz="0" w:space="0" w:color="auto"/>
      </w:divBdr>
    </w:div>
    <w:div w:id="823736389">
      <w:bodyDiv w:val="1"/>
      <w:marLeft w:val="0"/>
      <w:marRight w:val="0"/>
      <w:marTop w:val="0"/>
      <w:marBottom w:val="0"/>
      <w:divBdr>
        <w:top w:val="none" w:sz="0" w:space="0" w:color="auto"/>
        <w:left w:val="none" w:sz="0" w:space="0" w:color="auto"/>
        <w:bottom w:val="none" w:sz="0" w:space="0" w:color="auto"/>
        <w:right w:val="none" w:sz="0" w:space="0" w:color="auto"/>
      </w:divBdr>
    </w:div>
    <w:div w:id="921375849">
      <w:bodyDiv w:val="1"/>
      <w:marLeft w:val="0"/>
      <w:marRight w:val="0"/>
      <w:marTop w:val="0"/>
      <w:marBottom w:val="0"/>
      <w:divBdr>
        <w:top w:val="none" w:sz="0" w:space="0" w:color="auto"/>
        <w:left w:val="none" w:sz="0" w:space="0" w:color="auto"/>
        <w:bottom w:val="none" w:sz="0" w:space="0" w:color="auto"/>
        <w:right w:val="none" w:sz="0" w:space="0" w:color="auto"/>
      </w:divBdr>
    </w:div>
    <w:div w:id="995493048">
      <w:bodyDiv w:val="1"/>
      <w:marLeft w:val="0"/>
      <w:marRight w:val="0"/>
      <w:marTop w:val="0"/>
      <w:marBottom w:val="0"/>
      <w:divBdr>
        <w:top w:val="none" w:sz="0" w:space="0" w:color="auto"/>
        <w:left w:val="none" w:sz="0" w:space="0" w:color="auto"/>
        <w:bottom w:val="none" w:sz="0" w:space="0" w:color="auto"/>
        <w:right w:val="none" w:sz="0" w:space="0" w:color="auto"/>
      </w:divBdr>
    </w:div>
    <w:div w:id="1036858168">
      <w:bodyDiv w:val="1"/>
      <w:marLeft w:val="0"/>
      <w:marRight w:val="0"/>
      <w:marTop w:val="0"/>
      <w:marBottom w:val="0"/>
      <w:divBdr>
        <w:top w:val="none" w:sz="0" w:space="0" w:color="auto"/>
        <w:left w:val="none" w:sz="0" w:space="0" w:color="auto"/>
        <w:bottom w:val="none" w:sz="0" w:space="0" w:color="auto"/>
        <w:right w:val="none" w:sz="0" w:space="0" w:color="auto"/>
      </w:divBdr>
    </w:div>
    <w:div w:id="197232655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21" Type="http://schemas.openxmlformats.org/officeDocument/2006/relationships/oleObject" Target="embeddings/oleObject8.bin"/><Relationship Id="rId42" Type="http://schemas.openxmlformats.org/officeDocument/2006/relationships/oleObject" Target="embeddings/oleObject24.bin"/><Relationship Id="rId47" Type="http://schemas.openxmlformats.org/officeDocument/2006/relationships/oleObject" Target="embeddings/oleObject27.bin"/><Relationship Id="rId63" Type="http://schemas.openxmlformats.org/officeDocument/2006/relationships/oleObject" Target="embeddings/oleObject38.bin"/><Relationship Id="rId68" Type="http://schemas.openxmlformats.org/officeDocument/2006/relationships/image" Target="media/image12.wmf"/><Relationship Id="rId2" Type="http://schemas.openxmlformats.org/officeDocument/2006/relationships/numbering" Target="numbering.xml"/><Relationship Id="rId16" Type="http://schemas.openxmlformats.org/officeDocument/2006/relationships/oleObject" Target="embeddings/oleObject5.bin"/><Relationship Id="rId29" Type="http://schemas.openxmlformats.org/officeDocument/2006/relationships/oleObject" Target="embeddings/oleObject14.bin"/><Relationship Id="rId11" Type="http://schemas.openxmlformats.org/officeDocument/2006/relationships/oleObject" Target="embeddings/oleObject2.bin"/><Relationship Id="rId24" Type="http://schemas.openxmlformats.org/officeDocument/2006/relationships/oleObject" Target="embeddings/oleObject10.bin"/><Relationship Id="rId32" Type="http://schemas.openxmlformats.org/officeDocument/2006/relationships/oleObject" Target="embeddings/oleObject17.bin"/><Relationship Id="rId37" Type="http://schemas.openxmlformats.org/officeDocument/2006/relationships/image" Target="media/image6.wmf"/><Relationship Id="rId40" Type="http://schemas.openxmlformats.org/officeDocument/2006/relationships/image" Target="media/image7.wmf"/><Relationship Id="rId45" Type="http://schemas.openxmlformats.org/officeDocument/2006/relationships/oleObject" Target="embeddings/oleObject26.bin"/><Relationship Id="rId53" Type="http://schemas.openxmlformats.org/officeDocument/2006/relationships/oleObject" Target="embeddings/oleObject31.bin"/><Relationship Id="rId58" Type="http://schemas.openxmlformats.org/officeDocument/2006/relationships/image" Target="media/image10.wmf"/><Relationship Id="rId66" Type="http://schemas.openxmlformats.org/officeDocument/2006/relationships/oleObject" Target="embeddings/oleObject40.bin"/><Relationship Id="rId5" Type="http://schemas.openxmlformats.org/officeDocument/2006/relationships/webSettings" Target="webSettings.xml"/><Relationship Id="rId61" Type="http://schemas.openxmlformats.org/officeDocument/2006/relationships/image" Target="media/image90.wmf"/><Relationship Id="rId19" Type="http://schemas.openxmlformats.org/officeDocument/2006/relationships/oleObject" Target="embeddings/oleObject7.bin"/><Relationship Id="rId14" Type="http://schemas.openxmlformats.org/officeDocument/2006/relationships/oleObject" Target="embeddings/oleObject4.bin"/><Relationship Id="rId22" Type="http://schemas.openxmlformats.org/officeDocument/2006/relationships/image" Target="media/image30.wmf"/><Relationship Id="rId27" Type="http://schemas.openxmlformats.org/officeDocument/2006/relationships/oleObject" Target="embeddings/oleObject12.bin"/><Relationship Id="rId30" Type="http://schemas.openxmlformats.org/officeDocument/2006/relationships/oleObject" Target="embeddings/oleObject15.bin"/><Relationship Id="rId35" Type="http://schemas.openxmlformats.org/officeDocument/2006/relationships/oleObject" Target="embeddings/oleObject20.bin"/><Relationship Id="rId43" Type="http://schemas.openxmlformats.org/officeDocument/2006/relationships/image" Target="media/image8.wmf"/><Relationship Id="rId48" Type="http://schemas.openxmlformats.org/officeDocument/2006/relationships/oleObject" Target="embeddings/oleObject28.bin"/><Relationship Id="rId56" Type="http://schemas.openxmlformats.org/officeDocument/2006/relationships/oleObject" Target="embeddings/oleObject33.bin"/><Relationship Id="rId64" Type="http://schemas.openxmlformats.org/officeDocument/2006/relationships/image" Target="media/image100.wmf"/><Relationship Id="rId69" Type="http://schemas.openxmlformats.org/officeDocument/2006/relationships/image" Target="media/image13.png"/><Relationship Id="rId8" Type="http://schemas.openxmlformats.org/officeDocument/2006/relationships/image" Target="media/image1.wmf"/><Relationship Id="rId51" Type="http://schemas.openxmlformats.org/officeDocument/2006/relationships/oleObject" Target="embeddings/oleObject30.bin"/><Relationship Id="rId72"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6.bin"/><Relationship Id="rId25" Type="http://schemas.openxmlformats.org/officeDocument/2006/relationships/image" Target="media/image40.wmf"/><Relationship Id="rId33" Type="http://schemas.openxmlformats.org/officeDocument/2006/relationships/oleObject" Target="embeddings/oleObject18.bin"/><Relationship Id="rId38" Type="http://schemas.openxmlformats.org/officeDocument/2006/relationships/oleObject" Target="embeddings/oleObject21.bin"/><Relationship Id="rId46" Type="http://schemas.openxmlformats.org/officeDocument/2006/relationships/image" Target="media/image60.wmf"/><Relationship Id="rId59" Type="http://schemas.openxmlformats.org/officeDocument/2006/relationships/oleObject" Target="embeddings/oleObject35.bin"/><Relationship Id="rId67" Type="http://schemas.openxmlformats.org/officeDocument/2006/relationships/image" Target="media/image11.png"/><Relationship Id="rId20" Type="http://schemas.openxmlformats.org/officeDocument/2006/relationships/image" Target="media/image20.wmf"/><Relationship Id="rId41" Type="http://schemas.openxmlformats.org/officeDocument/2006/relationships/oleObject" Target="embeddings/oleObject23.bin"/><Relationship Id="rId54" Type="http://schemas.openxmlformats.org/officeDocument/2006/relationships/oleObject" Target="embeddings/oleObject32.bin"/><Relationship Id="rId62" Type="http://schemas.openxmlformats.org/officeDocument/2006/relationships/oleObject" Target="embeddings/oleObject37.bin"/><Relationship Id="rId70"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oleObject" Target="embeddings/oleObject9.bin"/><Relationship Id="rId28" Type="http://schemas.openxmlformats.org/officeDocument/2006/relationships/oleObject" Target="embeddings/oleObject13.bin"/><Relationship Id="rId36" Type="http://schemas.openxmlformats.org/officeDocument/2006/relationships/image" Target="media/image5.png"/><Relationship Id="rId49" Type="http://schemas.openxmlformats.org/officeDocument/2006/relationships/image" Target="media/image70.wmf"/><Relationship Id="rId57" Type="http://schemas.openxmlformats.org/officeDocument/2006/relationships/oleObject" Target="embeddings/oleObject34.bin"/><Relationship Id="rId10" Type="http://schemas.openxmlformats.org/officeDocument/2006/relationships/image" Target="media/image2.wmf"/><Relationship Id="rId31" Type="http://schemas.openxmlformats.org/officeDocument/2006/relationships/oleObject" Target="embeddings/oleObject16.bin"/><Relationship Id="rId44" Type="http://schemas.openxmlformats.org/officeDocument/2006/relationships/oleObject" Target="embeddings/oleObject25.bin"/><Relationship Id="rId52" Type="http://schemas.openxmlformats.org/officeDocument/2006/relationships/image" Target="media/image80.wmf"/><Relationship Id="rId60" Type="http://schemas.openxmlformats.org/officeDocument/2006/relationships/oleObject" Target="embeddings/oleObject36.bin"/><Relationship Id="rId65" Type="http://schemas.openxmlformats.org/officeDocument/2006/relationships/oleObject" Target="embeddings/oleObject39.bin"/><Relationship Id="rId73"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11.wmf"/><Relationship Id="rId39" Type="http://schemas.openxmlformats.org/officeDocument/2006/relationships/oleObject" Target="embeddings/oleObject22.bin"/><Relationship Id="rId34" Type="http://schemas.openxmlformats.org/officeDocument/2006/relationships/oleObject" Target="embeddings/oleObject19.bin"/><Relationship Id="rId50" Type="http://schemas.openxmlformats.org/officeDocument/2006/relationships/oleObject" Target="embeddings/oleObject29.bin"/><Relationship Id="rId55" Type="http://schemas.openxmlformats.org/officeDocument/2006/relationships/image" Target="media/image9.wmf"/><Relationship Id="rId7" Type="http://schemas.openxmlformats.org/officeDocument/2006/relationships/endnotes" Target="endnotes.xml"/><Relationship Id="rId71" Type="http://schemas.openxmlformats.org/officeDocument/2006/relationships/footer" Target="footer1.xml"/></Relationships>
</file>

<file path=word/_rels/header1.xml.rels><?xml version="1.0" encoding="UTF-8" standalone="yes"?>
<Relationships xmlns="http://schemas.openxmlformats.org/package/2006/relationships"><Relationship Id="rId1" Type="http://schemas.openxmlformats.org/officeDocument/2006/relationships/image" Target="media/image14.png"/></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F54A02D-A341-40D3-B84B-8A5F0FA782E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5</TotalTime>
  <Pages>5</Pages>
  <Words>2011</Words>
  <Characters>11063</Characters>
  <Application>Microsoft Office Word</Application>
  <DocSecurity>0</DocSecurity>
  <Lines>92</Lines>
  <Paragraphs>26</Paragraphs>
  <ScaleCrop>false</ScaleCrop>
  <HeadingPairs>
    <vt:vector size="2" baseType="variant">
      <vt:variant>
        <vt:lpstr>Titre</vt:lpstr>
      </vt:variant>
      <vt:variant>
        <vt:i4>1</vt:i4>
      </vt:variant>
    </vt:vector>
  </HeadingPairs>
  <TitlesOfParts>
    <vt:vector size="1" baseType="lpstr">
      <vt:lpstr>Chapitre 1 Ondes mécaniques progressives</vt:lpstr>
    </vt:vector>
  </TitlesOfParts>
  <Company/>
  <LinksUpToDate>false</LinksUpToDate>
  <CharactersWithSpaces>1304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itre 1 Ondes mécaniques progressives</dc:title>
  <dc:subject/>
  <dc:creator/>
  <cp:keywords/>
  <dc:description/>
  <cp:lastModifiedBy>Jacques Vince</cp:lastModifiedBy>
  <cp:revision>6</cp:revision>
  <cp:lastPrinted>2020-08-07T16:25:00Z</cp:lastPrinted>
  <dcterms:created xsi:type="dcterms:W3CDTF">2020-08-07T13:27:00Z</dcterms:created>
  <dcterms:modified xsi:type="dcterms:W3CDTF">2020-08-07T16:36:00Z</dcterms:modified>
</cp:coreProperties>
</file>